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407" r:id="rId2"/>
    <p:sldId id="429" r:id="rId3"/>
    <p:sldId id="352" r:id="rId4"/>
    <p:sldId id="409" r:id="rId5"/>
    <p:sldId id="418" r:id="rId6"/>
    <p:sldId id="434" r:id="rId7"/>
    <p:sldId id="380" r:id="rId8"/>
    <p:sldId id="420" r:id="rId9"/>
    <p:sldId id="411" r:id="rId10"/>
    <p:sldId id="413" r:id="rId11"/>
    <p:sldId id="435" r:id="rId12"/>
    <p:sldId id="426" r:id="rId13"/>
    <p:sldId id="353" r:id="rId14"/>
    <p:sldId id="354" r:id="rId15"/>
    <p:sldId id="415" r:id="rId16"/>
    <p:sldId id="417" r:id="rId17"/>
    <p:sldId id="436" r:id="rId18"/>
    <p:sldId id="360" r:id="rId19"/>
    <p:sldId id="424" r:id="rId20"/>
    <p:sldId id="383" r:id="rId21"/>
    <p:sldId id="427" r:id="rId22"/>
    <p:sldId id="431" r:id="rId23"/>
    <p:sldId id="432" r:id="rId24"/>
    <p:sldId id="386" r:id="rId25"/>
    <p:sldId id="403" r:id="rId26"/>
    <p:sldId id="297" r:id="rId27"/>
    <p:sldId id="36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5E0B4"/>
    <a:srgbClr val="FFE6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78097" autoAdjust="0"/>
  </p:normalViewPr>
  <p:slideViewPr>
    <p:cSldViewPr snapToGrid="0">
      <p:cViewPr varScale="1">
        <p:scale>
          <a:sx n="58" d="100"/>
          <a:sy n="58" d="100"/>
        </p:scale>
        <p:origin x="1206" y="66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9F6FEE-BD23-4AEC-AB41-611E3F704017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318277-AB0C-432E-9A7C-27F98CB3B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856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318277-AB0C-432E-9A7C-27F98CB3B54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875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318277-AB0C-432E-9A7C-27F98CB3B54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047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318277-AB0C-432E-9A7C-27F98CB3B54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270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318277-AB0C-432E-9A7C-27F98CB3B54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729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318277-AB0C-432E-9A7C-27F98CB3B54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948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0291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831E8D7-BC5A-4744-9B26-18FF7F3D1A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AE6BD64A-F56D-4550-95A2-0CF5A91234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CCA7C5D-B678-4D9C-9CF2-A3C951F6D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52EC657-8ACA-4BC5-B52E-7CBB2870E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24C2B4B-2787-4C49-B41C-6AA83ACF1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285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637AC1A-BED7-499D-9E71-61DDFDAD3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8A6054C-224B-412A-91C0-CF8BD4CEC9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6C782BE-6C0F-4C49-8C85-AA305EAEA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8D9E88E-F097-4211-8ADB-53B8D5CB6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D8A7D9D-4090-4010-8F31-8596E85B9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8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17327F0-5C32-410C-9ACA-84C3959874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8D6BD84-0B9B-45D4-B5E6-8E2496B0A4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3AA2995-4715-49E0-AD5B-3DF085929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B570D9D-CE8F-4B31-A270-8D7252E4C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DE3F925-055A-4D03-8A65-E7CE1EB6D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390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C746D54-461D-48F4-B25E-5C0A67FA0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9398E9-C79C-4EA8-9A0B-8FC5D9CAB0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C9DAC13-9ED5-4CBC-BEBA-516966E17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BA0BC11-6D3B-4344-846D-145164CFC0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802BB4E-72AF-42F9-A0BF-617E194D8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0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A532C2E-2167-4A97-9880-4D159425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EFDE48F-A228-42EB-9BBB-10421065DF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8EA4D61-E3E3-4DD4-93BA-61CDE7388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E10486C-A6EA-4471-843E-3187D98FD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4E5E8BD-8E51-41F8-BCAA-748C2BE6D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310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2B1DD7B-0643-4EB2-93C4-2CE2FD5AB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32F3AF0-5851-45C9-BB02-57D43489EA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7B01B19F-19EA-43F7-8D3B-B2F438FCE0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6E4BE5C-412E-4843-AA7D-00107293A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840E651-5F2A-4B2F-A568-F499E91C0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E045493-E3BF-48EA-9097-D21684FEC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325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530FE15-7976-4794-A1DC-D6F643A3E8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3942A44-C768-48D2-BFD3-20730D1C87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A3F79609-BA12-47D5-B66B-5103B978CC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3B68E2EC-42C5-4B1F-ABF5-A2415CE183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1B0BC22-BA6A-44AA-BBC9-769677D24F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55F56F88-511B-4A2B-A7D2-BC3A4DF84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A85A00EF-FCF3-4F0C-A84A-7F6C984F9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D9EDC24-09D3-4F8A-9858-ED4DF669E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96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CA59D27-1B9A-4D71-98CF-618357E80D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55E96570-4B96-4916-BB31-5B2B0BD6C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13B7CB97-6BDB-4764-91D7-CD9BAFC62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8F6F97C-036F-42A1-A5AE-F5AA0F4A7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958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E84C3362-CEC8-401A-AE6C-6531BA6A4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8EAB2D9-DF9D-4F75-8779-FC13F3312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09920A3-C177-47BC-ACC1-64F44AB4C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89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0505429-1A47-4F2E-B356-62CDABB6F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F29524C-38C5-4036-9839-1EFE15E518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0C03440-7CD9-4B0D-8582-39C43CBDDD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CF17C8B-F6C7-4D71-8104-6E381ADE3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222AC1D-D3BF-49EA-8EA8-1982DEFDC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8D48724-0CFB-4E34-B2C2-11C629A37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501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65883B2-E261-424E-ABE1-FBBF19FE7C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49F050D5-4D5B-4A29-A50A-79396129A4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26C19F2-31A0-40A4-9105-1C3B22E3C3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D3C2379-A9FF-4499-8043-796C97F3F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D775142-9DBD-4C7C-A8FE-AE295FE14B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1981D79-B03B-4A09-BFC7-8E329872B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663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8E0F97DC-9AFF-4167-B73A-1CD0EE961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A88AB5D-49EB-4640-81E6-D309684F37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2CF3951-907A-461A-832B-D75D271CCB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30AF64-7C72-41F8-90B3-3B1E626087E9}" type="datetimeFigureOut">
              <a:rPr lang="en-US" smtClean="0"/>
              <a:t>19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D683A93-D158-48BB-AFD0-3E2E665166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4E0D69B-F78D-4F44-A042-7A00C06ECC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DF2FCC-B0BC-4F34-AAF0-9C4175CDDB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486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0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54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14" Type="http://schemas.openxmlformats.org/officeDocument/2006/relationships/image" Target="../media/image1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3" Type="http://schemas.openxmlformats.org/officeDocument/2006/relationships/image" Target="../media/image26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svg"/><Relationship Id="rId9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svg"/><Relationship Id="rId7" Type="http://schemas.openxmlformats.org/officeDocument/2006/relationships/image" Target="../media/image8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2.sv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104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svg"/><Relationship Id="rId5" Type="http://schemas.openxmlformats.org/officeDocument/2006/relationships/image" Target="../media/image27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37.png"/><Relationship Id="rId3" Type="http://schemas.openxmlformats.org/officeDocument/2006/relationships/image" Target="../media/image31.png"/><Relationship Id="rId1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5.png"/><Relationship Id="rId20" Type="http://schemas.openxmlformats.org/officeDocument/2006/relationships/image" Target="../media/image82.sv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104.svg"/><Relationship Id="rId19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gif"/><Relationship Id="rId5" Type="http://schemas.openxmlformats.org/officeDocument/2006/relationships/image" Target="../media/image158.png"/><Relationship Id="rId4" Type="http://schemas.openxmlformats.org/officeDocument/2006/relationships/image" Target="../media/image33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2" Type="http://schemas.openxmlformats.org/officeDocument/2006/relationships/image" Target="../media/image35.emf"/><Relationship Id="rId16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5" Type="http://schemas.openxmlformats.org/officeDocument/2006/relationships/image" Target="../media/image4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9.png"/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12" Type="http://schemas.openxmlformats.org/officeDocument/2006/relationships/image" Target="../media/image1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5" Type="http://schemas.openxmlformats.org/officeDocument/2006/relationships/image" Target="../media/image11.svg"/><Relationship Id="rId10" Type="http://schemas.openxmlformats.org/officeDocument/2006/relationships/image" Target="../media/image16.sv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8.sv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svg"/><Relationship Id="rId7" Type="http://schemas.openxmlformats.org/officeDocument/2006/relationships/image" Target="../media/image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18.svg"/><Relationship Id="rId10" Type="http://schemas.openxmlformats.org/officeDocument/2006/relationships/image" Target="../media/image43.png"/><Relationship Id="rId4" Type="http://schemas.openxmlformats.org/officeDocument/2006/relationships/image" Target="../media/image8.png"/><Relationship Id="rId9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0.png"/><Relationship Id="rId4" Type="http://schemas.openxmlformats.org/officeDocument/2006/relationships/image" Target="../media/image3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ÒNG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Đ &amp; 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YỆN TIÊN LÃNG</a:t>
            </a:r>
            <a:b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QUANG PHỤC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343400" y="2895601"/>
            <a:ext cx="6199112" cy="319493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– ĐÁNH GIÁ THEO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ỊNH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PHÁT TRIỂN PHẨM CHẤT VÀ NĂNG LỰC CHO HỌC SINH TRONG DẠY HỌC MÔN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91212" y="1371522"/>
            <a:ext cx="5147192" cy="8901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002060"/>
                </a:solidFill>
              </a:rPr>
              <a:t>Chuyên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  <a:r>
              <a:rPr lang="en-US" sz="3600" dirty="0" err="1">
                <a:solidFill>
                  <a:srgbClr val="002060"/>
                </a:solidFill>
              </a:rPr>
              <a:t>đề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  <a:r>
              <a:rPr lang="en-US" sz="3600" dirty="0" err="1">
                <a:solidFill>
                  <a:srgbClr val="002060"/>
                </a:solidFill>
              </a:rPr>
              <a:t>cấp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  <a:r>
              <a:rPr lang="en-US" sz="3600" dirty="0" err="1">
                <a:solidFill>
                  <a:srgbClr val="002060"/>
                </a:solidFill>
              </a:rPr>
              <a:t>Huyện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7" name="Horizontal Scroll 6"/>
          <p:cNvSpPr/>
          <p:nvPr/>
        </p:nvSpPr>
        <p:spPr>
          <a:xfrm>
            <a:off x="2057400" y="2215505"/>
            <a:ext cx="1828800" cy="4265506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12" name="Picture 2" descr="KH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404" y="1371521"/>
            <a:ext cx="3699642" cy="160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632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135500"/>
              </p:ext>
            </p:extLst>
          </p:nvPr>
        </p:nvGraphicFramePr>
        <p:xfrm>
          <a:off x="1113904" y="1363639"/>
          <a:ext cx="6001273" cy="41617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2046"/>
                <a:gridCol w="3171826">
                  <a:extLst>
                    <a:ext uri="{9D8B030D-6E8A-4147-A177-3AD203B41FA5}">
                      <a16:colId xmlns="" xmlns:a16="http://schemas.microsoft.com/office/drawing/2014/main" val="569392772"/>
                    </a:ext>
                  </a:extLst>
                </a:gridCol>
                <a:gridCol w="842963">
                  <a:extLst>
                    <a:ext uri="{9D8B030D-6E8A-4147-A177-3AD203B41FA5}">
                      <a16:colId xmlns="" xmlns:a16="http://schemas.microsoft.com/office/drawing/2014/main" val="4105810048"/>
                    </a:ext>
                  </a:extLst>
                </a:gridCol>
                <a:gridCol w="1214438">
                  <a:extLst>
                    <a:ext uri="{9D8B030D-6E8A-4147-A177-3AD203B41FA5}">
                      <a16:colId xmlns="" xmlns:a16="http://schemas.microsoft.com/office/drawing/2014/main" val="303788344"/>
                    </a:ext>
                  </a:extLst>
                </a:gridCol>
              </a:tblGrid>
              <a:tr h="650899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endParaRPr lang="en-US" sz="2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732790522"/>
                  </a:ext>
                </a:extLst>
              </a:tr>
              <a:tr h="837287"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1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err="1" smtClean="0"/>
                        <a:t>Thực</a:t>
                      </a:r>
                      <a:r>
                        <a:rPr lang="en-US" sz="2200" dirty="0" smtClean="0"/>
                        <a:t> </a:t>
                      </a:r>
                      <a:r>
                        <a:rPr lang="en-US" sz="2200" dirty="0" err="1" smtClean="0"/>
                        <a:t>hiện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phép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ính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hợp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lí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cho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kết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quả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chính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xác</a:t>
                      </a:r>
                      <a:r>
                        <a:rPr lang="en-US" sz="2200" baseline="0" dirty="0" smtClean="0"/>
                        <a:t> 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 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1063981"/>
                  </a:ext>
                </a:extLst>
              </a:tr>
              <a:tr h="1006005">
                <a:tc>
                  <a:txBody>
                    <a:bodyPr/>
                    <a:lstStyle/>
                    <a:p>
                      <a:r>
                        <a:rPr lang="en-US" sz="2200" baseline="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err="1" smtClean="0"/>
                        <a:t>Viết</a:t>
                      </a:r>
                      <a:r>
                        <a:rPr lang="en-US" sz="2200" dirty="0" smtClean="0"/>
                        <a:t> </a:t>
                      </a:r>
                      <a:r>
                        <a:rPr lang="en-US" sz="2200" dirty="0" err="1" smtClean="0"/>
                        <a:t>đúng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các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biểu</a:t>
                      </a:r>
                      <a:r>
                        <a:rPr lang="en-US" sz="2200" baseline="0" dirty="0" smtClean="0"/>
                        <a:t> thức </a:t>
                      </a:r>
                      <a:r>
                        <a:rPr lang="en-US" sz="2200" baseline="0" dirty="0" err="1" smtClean="0"/>
                        <a:t>trong</a:t>
                      </a:r>
                      <a:r>
                        <a:rPr lang="en-US" sz="2200" baseline="0" dirty="0" smtClean="0"/>
                        <a:t> HĐ2 </a:t>
                      </a:r>
                      <a:r>
                        <a:rPr lang="en-US" sz="2200" baseline="0" dirty="0" err="1" smtClean="0"/>
                        <a:t>dưới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dạng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lũy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hừa</a:t>
                      </a:r>
                      <a:r>
                        <a:rPr lang="en-US" sz="2200" baseline="0" dirty="0" smtClean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520478196"/>
                  </a:ext>
                </a:extLst>
              </a:tr>
              <a:tr h="1006005">
                <a:tc>
                  <a:txBody>
                    <a:bodyPr/>
                    <a:lstStyle/>
                    <a:p>
                      <a:r>
                        <a:rPr lang="en-US" sz="2200" baseline="0" dirty="0" smtClean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aseline="0" dirty="0" err="1" smtClean="0"/>
                        <a:t>Trình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bày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khoa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học</a:t>
                      </a:r>
                      <a:r>
                        <a:rPr lang="en-US" sz="2200" baseline="0" dirty="0" smtClean="0"/>
                        <a:t>, </a:t>
                      </a:r>
                      <a:r>
                        <a:rPr lang="en-US" sz="2200" baseline="0" dirty="0" err="1" smtClean="0"/>
                        <a:t>đảm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bảo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hời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gian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cho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phép</a:t>
                      </a:r>
                      <a:r>
                        <a:rPr lang="en-US" sz="2200" baseline="0" dirty="0" smtClean="0"/>
                        <a:t>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/>
                </a:tc>
              </a:tr>
              <a:tr h="459158"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4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err="1" smtClean="0"/>
                        <a:t>Báo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cáo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rõ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ràng</a:t>
                      </a:r>
                      <a:r>
                        <a:rPr lang="en-US" sz="2200" baseline="0" dirty="0" smtClean="0"/>
                        <a:t>, </a:t>
                      </a:r>
                      <a:r>
                        <a:rPr lang="en-US" sz="2200" baseline="0" dirty="0" err="1" smtClean="0"/>
                        <a:t>hấp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dẫn</a:t>
                      </a:r>
                      <a:r>
                        <a:rPr lang="en-US" sz="2200" baseline="0" dirty="0" smtClean="0"/>
                        <a:t>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1479706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74063" y="333661"/>
            <a:ext cx="693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( thang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>
          <a:xfrm>
            <a:off x="7254874" y="1419512"/>
            <a:ext cx="3932237" cy="3811588"/>
          </a:xfrm>
        </p:spPr>
        <p:txBody>
          <a:bodyPr>
            <a:normAutofit fontScale="70000" lnSpcReduction="20000"/>
          </a:bodyPr>
          <a:lstStyle/>
          <a:p>
            <a:pPr lv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STT 1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“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”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4,5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lv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ương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 ý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,b,c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STT 2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“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”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ương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 ý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,b,c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STT 3,4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“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” 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1,5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lv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” 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endParaRPr lang="en-US" sz="32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3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Đồng hồ đếm ngược 5 phút - 5 Minut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28825" y="1143000"/>
            <a:ext cx="81343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23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: Rounded Corners 25">
            <a:extLst>
              <a:ext uri="{FF2B5EF4-FFF2-40B4-BE49-F238E27FC236}">
                <a16:creationId xmlns="" xmlns:a16="http://schemas.microsoft.com/office/drawing/2014/main" id="{4AEBD3E4-BC70-423E-5E8B-16A6DB1BF1C2}"/>
              </a:ext>
            </a:extLst>
          </p:cNvPr>
          <p:cNvSpPr/>
          <p:nvPr/>
        </p:nvSpPr>
        <p:spPr>
          <a:xfrm>
            <a:off x="-1" y="61412"/>
            <a:ext cx="12189189" cy="2913933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7D2DAA7-7983-5E60-29D5-E99CB3BF080B}"/>
              </a:ext>
            </a:extLst>
          </p:cNvPr>
          <p:cNvSpPr txBox="1"/>
          <p:nvPr/>
        </p:nvSpPr>
        <p:spPr bwMode="auto">
          <a:xfrm>
            <a:off x="532955" y="542871"/>
            <a:ext cx="1261901" cy="58477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endParaRPr 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90401C18-091C-8894-1FAD-94CEEB454478}"/>
                  </a:ext>
                </a:extLst>
              </p:cNvPr>
              <p:cNvSpPr txBox="1"/>
              <p:nvPr/>
            </p:nvSpPr>
            <p:spPr>
              <a:xfrm>
                <a:off x="324306" y="1587417"/>
                <a:ext cx="395489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−2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0401C18-091C-8894-1FAD-94CEEB454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06" y="1587417"/>
                <a:ext cx="3954897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3852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F137E03F-4733-23FA-87BD-C51A39001C1D}"/>
                  </a:ext>
                </a:extLst>
              </p:cNvPr>
              <p:cNvSpPr txBox="1"/>
              <p:nvPr/>
            </p:nvSpPr>
            <p:spPr>
              <a:xfrm>
                <a:off x="4236378" y="1579302"/>
                <a:ext cx="329297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0,5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0,5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37E03F-4733-23FA-87BD-C51A39001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378" y="1579302"/>
                <a:ext cx="3292972" cy="1077218"/>
              </a:xfrm>
              <a:prstGeom prst="rect">
                <a:avLst/>
              </a:prstGeom>
              <a:blipFill rotWithShape="0">
                <a:blip r:embed="rId4"/>
                <a:stretch>
                  <a:fillRect l="-4815" t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2913824B-C6EE-7870-ED25-E193838C0806}"/>
                  </a:ext>
                </a:extLst>
              </p:cNvPr>
              <p:cNvSpPr txBox="1"/>
              <p:nvPr/>
            </p:nvSpPr>
            <p:spPr>
              <a:xfrm>
                <a:off x="8168163" y="1426290"/>
                <a:ext cx="2304575" cy="14286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913824B-C6EE-7870-ED25-E193838C0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163" y="1426290"/>
                <a:ext cx="2304575" cy="1428661"/>
              </a:xfrm>
              <a:prstGeom prst="rect">
                <a:avLst/>
              </a:prstGeom>
              <a:blipFill rotWithShape="0">
                <a:blip r:embed="rId5"/>
                <a:stretch>
                  <a:fillRect l="-6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117314CC-A9F7-E191-4710-8699EABE5ADA}"/>
              </a:ext>
            </a:extLst>
          </p:cNvPr>
          <p:cNvSpPr txBox="1"/>
          <p:nvPr/>
        </p:nvSpPr>
        <p:spPr>
          <a:xfrm>
            <a:off x="2080246" y="211474"/>
            <a:ext cx="946785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4C0F274D-C5F2-4936-C892-3471C08140BD}"/>
                  </a:ext>
                </a:extLst>
              </p:cNvPr>
              <p:cNvSpPr txBox="1"/>
              <p:nvPr/>
            </p:nvSpPr>
            <p:spPr>
              <a:xfrm>
                <a:off x="532954" y="3835318"/>
                <a:ext cx="48354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8</m:t>
                    </m:r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C0F274D-C5F2-4936-C892-3471C0814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54" y="3835318"/>
                <a:ext cx="4835459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3149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FF9E400-29DE-5BA3-24F1-5E0CC6DE4AC6}"/>
              </a:ext>
            </a:extLst>
          </p:cNvPr>
          <p:cNvSpPr txBox="1"/>
          <p:nvPr/>
        </p:nvSpPr>
        <p:spPr>
          <a:xfrm>
            <a:off x="4773403" y="2993061"/>
            <a:ext cx="1864895" cy="5763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7B7FDE79-4CDA-DC9B-ED28-9D09337BD738}"/>
                  </a:ext>
                </a:extLst>
              </p:cNvPr>
              <p:cNvSpPr txBox="1"/>
              <p:nvPr/>
            </p:nvSpPr>
            <p:spPr>
              <a:xfrm>
                <a:off x="532954" y="4727230"/>
                <a:ext cx="48354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5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5</m:t>
                        </m:r>
                      </m:e>
                    </m:d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25</m:t>
                    </m:r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B7FDE79-4CDA-DC9B-ED28-9D09337BD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54" y="4727230"/>
                <a:ext cx="4835459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3149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2050C62F-AD28-F655-16F7-F51BBCAF8C39}"/>
                  </a:ext>
                </a:extLst>
              </p:cNvPr>
              <p:cNvSpPr txBox="1"/>
              <p:nvPr/>
            </p:nvSpPr>
            <p:spPr>
              <a:xfrm>
                <a:off x="532954" y="5560082"/>
                <a:ext cx="3537602" cy="965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sz="40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050C62F-AD28-F655-16F7-F51BBCAF8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54" y="5560082"/>
                <a:ext cx="3537602" cy="965714"/>
              </a:xfrm>
              <a:prstGeom prst="rect">
                <a:avLst/>
              </a:prstGeom>
              <a:blipFill rotWithShape="0">
                <a:blip r:embed="rId8"/>
                <a:stretch>
                  <a:fillRect l="-4303"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29342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  <p:bldP spid="4" grpId="0"/>
      <p:bldP spid="5" grpId="0"/>
      <p:bldP spid="6" grpId="0"/>
      <p:bldP spid="8" grpId="0"/>
      <p:bldP spid="9" grpId="0"/>
      <p:bldP spid="10" grpId="0"/>
      <p:bldP spid="1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: Rounded Corners 25">
            <a:extLst>
              <a:ext uri="{FF2B5EF4-FFF2-40B4-BE49-F238E27FC236}">
                <a16:creationId xmlns="" xmlns:a16="http://schemas.microsoft.com/office/drawing/2014/main" id="{4AEBD3E4-BC70-423E-5E8B-16A6DB1BF1C2}"/>
              </a:ext>
            </a:extLst>
          </p:cNvPr>
          <p:cNvSpPr/>
          <p:nvPr/>
        </p:nvSpPr>
        <p:spPr>
          <a:xfrm>
            <a:off x="-1" y="61412"/>
            <a:ext cx="12189189" cy="2913933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A58391E-A6A7-5A30-F8D3-2D78F835E452}"/>
              </a:ext>
            </a:extLst>
          </p:cNvPr>
          <p:cNvSpPr txBox="1"/>
          <p:nvPr/>
        </p:nvSpPr>
        <p:spPr bwMode="auto">
          <a:xfrm>
            <a:off x="459569" y="519869"/>
            <a:ext cx="1261901" cy="58477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117314CC-A9F7-E191-4710-8699EABE5ADA}"/>
              </a:ext>
            </a:extLst>
          </p:cNvPr>
          <p:cNvSpPr txBox="1"/>
          <p:nvPr/>
        </p:nvSpPr>
        <p:spPr>
          <a:xfrm>
            <a:off x="1991755" y="214360"/>
            <a:ext cx="946785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ức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Đ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4C0F274D-C5F2-4936-C892-3471C08140BD}"/>
                  </a:ext>
                </a:extLst>
              </p:cNvPr>
              <p:cNvSpPr txBox="1"/>
              <p:nvPr/>
            </p:nvSpPr>
            <p:spPr>
              <a:xfrm>
                <a:off x="532955" y="3835318"/>
                <a:ext cx="37532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C0F274D-C5F2-4936-C892-3471C0814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55" y="3835318"/>
                <a:ext cx="3753296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4058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FF9E400-29DE-5BA3-24F1-5E0CC6DE4AC6}"/>
              </a:ext>
            </a:extLst>
          </p:cNvPr>
          <p:cNvSpPr txBox="1"/>
          <p:nvPr/>
        </p:nvSpPr>
        <p:spPr>
          <a:xfrm>
            <a:off x="4581407" y="2220256"/>
            <a:ext cx="1864895" cy="5763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FB916EF2-328D-6E4A-42CC-D441A1B6628B}"/>
                  </a:ext>
                </a:extLst>
              </p:cNvPr>
              <p:cNvSpPr txBox="1"/>
              <p:nvPr/>
            </p:nvSpPr>
            <p:spPr>
              <a:xfrm>
                <a:off x="4112994" y="3833733"/>
                <a:ext cx="14008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(−2)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B916EF2-328D-6E4A-42CC-D441A1B66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2994" y="3833733"/>
                <a:ext cx="1400861" cy="584775"/>
              </a:xfrm>
              <a:prstGeom prst="rect">
                <a:avLst/>
              </a:prstGeom>
              <a:blipFill rotWithShape="0">
                <a:blip r:embed="rId4"/>
                <a:stretch>
                  <a:fillRect r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7B7FDE79-4CDA-DC9B-ED28-9D09337BD738}"/>
                  </a:ext>
                </a:extLst>
              </p:cNvPr>
              <p:cNvSpPr txBox="1"/>
              <p:nvPr/>
            </p:nvSpPr>
            <p:spPr>
              <a:xfrm>
                <a:off x="532954" y="4727230"/>
                <a:ext cx="339610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5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5</m:t>
                        </m:r>
                      </m:e>
                    </m:d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B7FDE79-4CDA-DC9B-ED28-9D09337BD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54" y="4727230"/>
                <a:ext cx="3396109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4480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445A7E93-83BE-8E13-1E06-470E8EC1735B}"/>
                  </a:ext>
                </a:extLst>
              </p:cNvPr>
              <p:cNvSpPr txBox="1"/>
              <p:nvPr/>
            </p:nvSpPr>
            <p:spPr>
              <a:xfrm>
                <a:off x="3875646" y="4664739"/>
                <a:ext cx="229008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(−0,5)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45A7E93-83BE-8E13-1E06-470E8EC17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646" y="4664739"/>
                <a:ext cx="2290082" cy="5847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2050C62F-AD28-F655-16F7-F51BBCAF8C39}"/>
                  </a:ext>
                </a:extLst>
              </p:cNvPr>
              <p:cNvSpPr txBox="1"/>
              <p:nvPr/>
            </p:nvSpPr>
            <p:spPr>
              <a:xfrm>
                <a:off x="532954" y="5481285"/>
                <a:ext cx="2325777" cy="961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050C62F-AD28-F655-16F7-F51BBCAF8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54" y="5481285"/>
                <a:ext cx="2325777" cy="961545"/>
              </a:xfrm>
              <a:prstGeom prst="rect">
                <a:avLst/>
              </a:prstGeom>
              <a:blipFill rotWithShape="0">
                <a:blip r:embed="rId7"/>
                <a:stretch>
                  <a:fillRect l="-6545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D46FA89B-F86F-6296-C02C-1ECA87414055}"/>
                  </a:ext>
                </a:extLst>
              </p:cNvPr>
              <p:cNvSpPr txBox="1"/>
              <p:nvPr/>
            </p:nvSpPr>
            <p:spPr>
              <a:xfrm>
                <a:off x="2770169" y="5379610"/>
                <a:ext cx="2126908" cy="1183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6FA89B-F86F-6296-C02C-1ECA87414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169" y="5379610"/>
                <a:ext cx="2126908" cy="118372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C6CC2177-C330-46F1-A588-1B36B53855E2}"/>
              </a:ext>
            </a:extLst>
          </p:cNvPr>
          <p:cNvGrpSpPr/>
          <p:nvPr/>
        </p:nvGrpSpPr>
        <p:grpSpPr>
          <a:xfrm>
            <a:off x="6094593" y="3128293"/>
            <a:ext cx="2408903" cy="1364352"/>
            <a:chOff x="7266039" y="3168319"/>
            <a:chExt cx="2408903" cy="1364352"/>
          </a:xfrm>
        </p:grpSpPr>
        <p:sp>
          <p:nvSpPr>
            <p:cNvPr id="18" name="Speech Bubble: Rectangle with Corners Rounded 17">
              <a:extLst>
                <a:ext uri="{FF2B5EF4-FFF2-40B4-BE49-F238E27FC236}">
                  <a16:creationId xmlns="" xmlns:a16="http://schemas.microsoft.com/office/drawing/2014/main" id="{A6563C9E-EE42-27DD-BCA7-6D12C89312EA}"/>
                </a:ext>
              </a:extLst>
            </p:cNvPr>
            <p:cNvSpPr/>
            <p:nvPr/>
          </p:nvSpPr>
          <p:spPr>
            <a:xfrm>
              <a:off x="7266039" y="3168319"/>
              <a:ext cx="2408903" cy="1364352"/>
            </a:xfrm>
            <a:prstGeom prst="wedgeRoundRectCallout">
              <a:avLst>
                <a:gd name="adj1" fmla="val -66547"/>
                <a:gd name="adj2" fmla="val 21423"/>
                <a:gd name="adj3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="" xmlns:a16="http://schemas.microsoft.com/office/drawing/2014/main" id="{C6BA9638-CA49-1BC8-359B-C668C40B97A4}"/>
                    </a:ext>
                  </a:extLst>
                </p:cNvPr>
                <p:cNvSpPr txBox="1"/>
                <p:nvPr/>
              </p:nvSpPr>
              <p:spPr>
                <a:xfrm>
                  <a:off x="7443020" y="3329717"/>
                  <a:ext cx="2202426" cy="1077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ơ </a:t>
                  </a:r>
                  <a:r>
                    <a:rPr lang="en-US" sz="32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3200" dirty="0" err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ũ</a:t>
                  </a:r>
                  <a:r>
                    <a:rPr lang="en-US" sz="320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a14:m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6BA9638-CA49-1BC8-359B-C668C40B97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3020" y="3329717"/>
                  <a:ext cx="2202426" cy="1077218"/>
                </a:xfrm>
                <a:prstGeom prst="rect">
                  <a:avLst/>
                </a:prstGeom>
                <a:blipFill>
                  <a:blip r:embed="rId12"/>
                  <a:stretch>
                    <a:fillRect l="-7202" t="-7910" b="-169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CDE6702B-56FF-2A29-1EAC-0450A680A1D8}"/>
              </a:ext>
            </a:extLst>
          </p:cNvPr>
          <p:cNvGrpSpPr/>
          <p:nvPr/>
        </p:nvGrpSpPr>
        <p:grpSpPr>
          <a:xfrm>
            <a:off x="7991998" y="4601100"/>
            <a:ext cx="2777613" cy="1364352"/>
            <a:chOff x="7266039" y="3168319"/>
            <a:chExt cx="2777613" cy="1364352"/>
          </a:xfrm>
        </p:grpSpPr>
        <p:sp>
          <p:nvSpPr>
            <p:cNvPr id="21" name="Speech Bubble: Rectangle with Corners Rounded 20">
              <a:extLst>
                <a:ext uri="{FF2B5EF4-FFF2-40B4-BE49-F238E27FC236}">
                  <a16:creationId xmlns="" xmlns:a16="http://schemas.microsoft.com/office/drawing/2014/main" id="{84AE8BF7-4854-3957-313D-38C0F2CF8508}"/>
                </a:ext>
              </a:extLst>
            </p:cNvPr>
            <p:cNvSpPr/>
            <p:nvPr/>
          </p:nvSpPr>
          <p:spPr>
            <a:xfrm>
              <a:off x="7266039" y="3168319"/>
              <a:ext cx="2777613" cy="1364352"/>
            </a:xfrm>
            <a:prstGeom prst="wedgeRoundRectCallout">
              <a:avLst>
                <a:gd name="adj1" fmla="val -109062"/>
                <a:gd name="adj2" fmla="val -25167"/>
                <a:gd name="adj3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="" xmlns:a16="http://schemas.microsoft.com/office/drawing/2014/main" id="{2CA9EA1E-5CB5-BFC0-F618-E4FB8A289F02}"/>
                    </a:ext>
                  </a:extLst>
                </p:cNvPr>
                <p:cNvSpPr txBox="1"/>
                <p:nvPr/>
              </p:nvSpPr>
              <p:spPr>
                <a:xfrm>
                  <a:off x="7443020" y="3329717"/>
                  <a:ext cx="2600632" cy="1077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ơ </a:t>
                  </a:r>
                  <a:r>
                    <a:rPr lang="en-US" sz="32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,5</m:t>
                      </m:r>
                    </m:oMath>
                  </a14:m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3200" dirty="0" err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ũ</a:t>
                  </a:r>
                  <a:r>
                    <a:rPr lang="en-US" sz="3200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2CA9EA1E-5CB5-BFC0-F618-E4FB8A289F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3020" y="3329717"/>
                  <a:ext cx="2600632" cy="1077218"/>
                </a:xfrm>
                <a:prstGeom prst="rect">
                  <a:avLst/>
                </a:prstGeom>
                <a:blipFill>
                  <a:blip r:embed="rId13"/>
                  <a:stretch>
                    <a:fillRect l="-6089" t="-7955" b="-170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05F0B6-BAA4-ECAA-56DD-EC4C2378AB5D}"/>
              </a:ext>
            </a:extLst>
          </p:cNvPr>
          <p:cNvGrpSpPr/>
          <p:nvPr/>
        </p:nvGrpSpPr>
        <p:grpSpPr>
          <a:xfrm>
            <a:off x="4521431" y="5268853"/>
            <a:ext cx="2777613" cy="1390757"/>
            <a:chOff x="7266039" y="3168319"/>
            <a:chExt cx="2777613" cy="1390757"/>
          </a:xfrm>
        </p:grpSpPr>
        <p:sp>
          <p:nvSpPr>
            <p:cNvPr id="24" name="Speech Bubble: Rectangle with Corners Rounded 23">
              <a:extLst>
                <a:ext uri="{FF2B5EF4-FFF2-40B4-BE49-F238E27FC236}">
                  <a16:creationId xmlns="" xmlns:a16="http://schemas.microsoft.com/office/drawing/2014/main" id="{076D985C-C2D4-C579-4CD3-4B6F4C8C9940}"/>
                </a:ext>
              </a:extLst>
            </p:cNvPr>
            <p:cNvSpPr/>
            <p:nvPr/>
          </p:nvSpPr>
          <p:spPr>
            <a:xfrm>
              <a:off x="7266039" y="3168319"/>
              <a:ext cx="2777613" cy="1364352"/>
            </a:xfrm>
            <a:prstGeom prst="wedgeRoundRectCallout">
              <a:avLst>
                <a:gd name="adj1" fmla="val -67363"/>
                <a:gd name="adj2" fmla="val 524"/>
                <a:gd name="adj3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="" xmlns:a16="http://schemas.microsoft.com/office/drawing/2014/main" id="{23CFCB3E-9A62-3987-09B6-3F21BAC37F1D}"/>
                    </a:ext>
                  </a:extLst>
                </p:cNvPr>
                <p:cNvSpPr txBox="1"/>
                <p:nvPr/>
              </p:nvSpPr>
              <p:spPr>
                <a:xfrm>
                  <a:off x="7443020" y="3278917"/>
                  <a:ext cx="2600632" cy="12801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ơ </a:t>
                  </a:r>
                  <a:r>
                    <a:rPr lang="en-US" sz="32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3200" dirty="0" err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smtClean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ũ:4</a:t>
                  </a:r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23CFCB3E-9A62-3987-09B6-3F21BAC37F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3020" y="3278917"/>
                  <a:ext cx="2600632" cy="1280159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6103" b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1690036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7" grpId="0" animBg="1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4">
            <a:extLst>
              <a:ext uri="{FF2B5EF4-FFF2-40B4-BE49-F238E27FC236}">
                <a16:creationId xmlns="" xmlns:a16="http://schemas.microsoft.com/office/drawing/2014/main" id="{0DFB55D6-109A-43DF-873E-600B65A57C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7480" y="281009"/>
            <a:ext cx="12024360" cy="6312831"/>
          </a:xfrm>
          <a:prstGeom prst="rect">
            <a:avLst/>
          </a:prstGeom>
        </p:spPr>
      </p:pic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5FBE01DF-75FE-46C4-AC4F-7EE7F1D70681}"/>
              </a:ext>
            </a:extLst>
          </p:cNvPr>
          <p:cNvSpPr txBox="1"/>
          <p:nvPr/>
        </p:nvSpPr>
        <p:spPr>
          <a:xfrm>
            <a:off x="659066" y="634662"/>
            <a:ext cx="21095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CB968D4C-5628-426A-8F3E-7EC83E1BDCC3}"/>
                  </a:ext>
                </a:extLst>
              </p:cNvPr>
              <p:cNvSpPr txBox="1"/>
              <p:nvPr/>
            </p:nvSpPr>
            <p:spPr>
              <a:xfrm>
                <a:off x="615666" y="1218842"/>
                <a:ext cx="11195334" cy="130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ỹ thừa bậc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một số hữu tỉ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kí hiệu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ích của n thừa số x 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số tự nhiên lớn hơn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B968D4C-5628-426A-8F3E-7EC83E1BD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66" y="1218842"/>
                <a:ext cx="11195334" cy="1307537"/>
              </a:xfrm>
              <a:prstGeom prst="rect">
                <a:avLst/>
              </a:prstGeom>
              <a:blipFill>
                <a:blip r:embed="rId5"/>
                <a:stretch>
                  <a:fillRect l="-1143" r="-1034" b="-12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F9E6E1F7-F193-1FFA-8983-BE658DD998E8}"/>
              </a:ext>
            </a:extLst>
          </p:cNvPr>
          <p:cNvGrpSpPr/>
          <p:nvPr/>
        </p:nvGrpSpPr>
        <p:grpSpPr>
          <a:xfrm>
            <a:off x="2011506" y="2607220"/>
            <a:ext cx="3506534" cy="1411060"/>
            <a:chOff x="4571826" y="2754540"/>
            <a:chExt cx="3506534" cy="14110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="" xmlns:a16="http://schemas.microsoft.com/office/drawing/2014/main" id="{C5F7DD9D-3087-38B5-2397-0ED7D03BE66F}"/>
                    </a:ext>
                  </a:extLst>
                </p:cNvPr>
                <p:cNvSpPr txBox="1"/>
                <p:nvPr/>
              </p:nvSpPr>
              <p:spPr>
                <a:xfrm>
                  <a:off x="4571826" y="2754540"/>
                  <a:ext cx="3506534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C5F7DD9D-3087-38B5-2397-0ED7D03BE6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1826" y="2754540"/>
                  <a:ext cx="3506534" cy="73866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Left Brace 3">
              <a:extLst>
                <a:ext uri="{FF2B5EF4-FFF2-40B4-BE49-F238E27FC236}">
                  <a16:creationId xmlns="" xmlns:a16="http://schemas.microsoft.com/office/drawing/2014/main" id="{8B8F40FC-902B-5F51-0EBD-956C3DFF2C17}"/>
                </a:ext>
              </a:extLst>
            </p:cNvPr>
            <p:cNvSpPr/>
            <p:nvPr/>
          </p:nvSpPr>
          <p:spPr>
            <a:xfrm rot="16200000">
              <a:off x="6652509" y="2771041"/>
              <a:ext cx="260487" cy="1491615"/>
            </a:xfrm>
            <a:prstGeom prst="leftBrac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="" xmlns:a16="http://schemas.microsoft.com/office/drawing/2014/main" id="{4B60C7DA-AFFF-E985-EDC7-53F72CD887E5}"/>
                    </a:ext>
                  </a:extLst>
                </p:cNvPr>
                <p:cNvSpPr txBox="1"/>
                <p:nvPr/>
              </p:nvSpPr>
              <p:spPr>
                <a:xfrm>
                  <a:off x="5915025" y="3642380"/>
                  <a:ext cx="18288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en-US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ừa số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B60C7DA-AFFF-E985-EDC7-53F72CD887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5025" y="3642380"/>
                  <a:ext cx="1828800" cy="523220"/>
                </a:xfrm>
                <a:prstGeom prst="rect">
                  <a:avLst/>
                </a:prstGeom>
                <a:blipFill>
                  <a:blip r:embed="rId7"/>
                  <a:stretch>
                    <a:fillRect t="-11628" r="-1000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7CF4F990-BF8A-537F-0E97-842FDBD632F7}"/>
                  </a:ext>
                </a:extLst>
              </p:cNvPr>
              <p:cNvSpPr txBox="1"/>
              <p:nvPr/>
            </p:nvSpPr>
            <p:spPr>
              <a:xfrm>
                <a:off x="5246975" y="2567019"/>
                <a:ext cx="350653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ℚ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ℕ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CF4F990-BF8A-537F-0E97-842FDBD63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975" y="2567019"/>
                <a:ext cx="3506534" cy="738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36D7BB92-5A37-7DA2-D933-53C3317D54FC}"/>
                  </a:ext>
                </a:extLst>
              </p:cNvPr>
              <p:cNvSpPr txBox="1"/>
              <p:nvPr/>
            </p:nvSpPr>
            <p:spPr>
              <a:xfrm>
                <a:off x="615666" y="4027386"/>
                <a:ext cx="9910094" cy="661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 l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ũ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8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uỹ thừ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8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luỹ thừa bậc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8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D7BB92-5A37-7DA2-D933-53C3317D5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66" y="4027386"/>
                <a:ext cx="9910094" cy="661207"/>
              </a:xfrm>
              <a:prstGeom prst="rect">
                <a:avLst/>
              </a:prstGeom>
              <a:blipFill>
                <a:blip r:embed="rId9"/>
                <a:stretch>
                  <a:fillRect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DD205A51-4B1D-F9A0-777B-C85D46367D72}"/>
                  </a:ext>
                </a:extLst>
              </p:cNvPr>
              <p:cNvSpPr txBox="1"/>
              <p:nvPr/>
            </p:nvSpPr>
            <p:spPr>
              <a:xfrm>
                <a:off x="2747080" y="5662561"/>
                <a:ext cx="2750818" cy="661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là cơ số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205A51-4B1D-F9A0-777B-C85D46367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7080" y="5662561"/>
                <a:ext cx="2750818" cy="661207"/>
              </a:xfrm>
              <a:prstGeom prst="rect">
                <a:avLst/>
              </a:prstGeom>
              <a:blipFill>
                <a:blip r:embed="rId10"/>
                <a:stretch>
                  <a:fillRect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45580644-19AB-9D5D-B632-EB62470E5B35}"/>
              </a:ext>
            </a:extLst>
          </p:cNvPr>
          <p:cNvGrpSpPr/>
          <p:nvPr/>
        </p:nvGrpSpPr>
        <p:grpSpPr>
          <a:xfrm>
            <a:off x="659066" y="4983233"/>
            <a:ext cx="1828800" cy="1094158"/>
            <a:chOff x="5629800" y="4775787"/>
            <a:chExt cx="1828800" cy="1094158"/>
          </a:xfrm>
        </p:grpSpPr>
        <p:sp>
          <p:nvSpPr>
            <p:cNvPr id="13" name="Oval 12">
              <a:extLst>
                <a:ext uri="{FF2B5EF4-FFF2-40B4-BE49-F238E27FC236}">
                  <a16:creationId xmlns="" xmlns:a16="http://schemas.microsoft.com/office/drawing/2014/main" id="{25631A66-AC86-AAD5-8AEF-5D87DDC53322}"/>
                </a:ext>
              </a:extLst>
            </p:cNvPr>
            <p:cNvSpPr/>
            <p:nvPr/>
          </p:nvSpPr>
          <p:spPr>
            <a:xfrm>
              <a:off x="5629800" y="4775787"/>
              <a:ext cx="1828800" cy="1094158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="" xmlns:a16="http://schemas.microsoft.com/office/drawing/2014/main" id="{8B39BB65-AE26-F3ED-5BCA-AA736F742C68}"/>
                    </a:ext>
                  </a:extLst>
                </p:cNvPr>
                <p:cNvSpPr txBox="1"/>
                <p:nvPr/>
              </p:nvSpPr>
              <p:spPr>
                <a:xfrm>
                  <a:off x="5853233" y="4802535"/>
                  <a:ext cx="1381934" cy="10156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0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p>
                        </m:sSup>
                      </m:oMath>
                    </m:oMathPara>
                  </a14:m>
                  <a:endPara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8B39BB65-AE26-F3ED-5BCA-AA736F742C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3233" y="4802535"/>
                  <a:ext cx="1381934" cy="10156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330FDBE2-7DD9-D158-FADA-B084657D404F}"/>
                  </a:ext>
                </a:extLst>
              </p:cNvPr>
              <p:cNvSpPr txBox="1"/>
              <p:nvPr/>
            </p:nvSpPr>
            <p:spPr>
              <a:xfrm>
                <a:off x="2767400" y="4743359"/>
                <a:ext cx="2756865" cy="661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8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ọi là số mũ.</a:t>
                </a:r>
                <a:endPara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30FDBE2-7DD9-D158-FADA-B084657D40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400" y="4743359"/>
                <a:ext cx="2756865" cy="661207"/>
              </a:xfrm>
              <a:prstGeom prst="rect">
                <a:avLst/>
              </a:prstGeom>
              <a:blipFill>
                <a:blip r:embed="rId12"/>
                <a:stretch>
                  <a:fillRect b="-24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8975E182-7868-6324-413A-CB0D1C7D0CC8}"/>
              </a:ext>
            </a:extLst>
          </p:cNvPr>
          <p:cNvCxnSpPr>
            <a:cxnSpLocks/>
          </p:cNvCxnSpPr>
          <p:nvPr/>
        </p:nvCxnSpPr>
        <p:spPr>
          <a:xfrm flipV="1">
            <a:off x="1869440" y="5146112"/>
            <a:ext cx="852019" cy="285202"/>
          </a:xfrm>
          <a:prstGeom prst="straightConnector1">
            <a:avLst/>
          </a:prstGeom>
          <a:ln w="28575">
            <a:solidFill>
              <a:srgbClr val="7030A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="" xmlns:a16="http://schemas.microsoft.com/office/drawing/2014/main" id="{2EA0F5AC-61B5-C8ED-0961-75E3D643DB74}"/>
              </a:ext>
            </a:extLst>
          </p:cNvPr>
          <p:cNvCxnSpPr>
            <a:cxnSpLocks/>
          </p:cNvCxnSpPr>
          <p:nvPr/>
        </p:nvCxnSpPr>
        <p:spPr>
          <a:xfrm>
            <a:off x="1573466" y="5834067"/>
            <a:ext cx="1102494" cy="335820"/>
          </a:xfrm>
          <a:prstGeom prst="straightConnector1">
            <a:avLst/>
          </a:prstGeom>
          <a:ln w="28575">
            <a:solidFill>
              <a:srgbClr val="7030A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2F04BDB4-147D-502D-6505-8F1EAA6C754A}"/>
              </a:ext>
            </a:extLst>
          </p:cNvPr>
          <p:cNvGrpSpPr/>
          <p:nvPr/>
        </p:nvGrpSpPr>
        <p:grpSpPr>
          <a:xfrm>
            <a:off x="5639589" y="5107632"/>
            <a:ext cx="6123419" cy="1042411"/>
            <a:chOff x="5751349" y="5209232"/>
            <a:chExt cx="6123419" cy="1042411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="" xmlns:a16="http://schemas.microsoft.com/office/drawing/2014/main" id="{7120616F-4044-45F0-ECDA-F5B657F83EC9}"/>
                </a:ext>
              </a:extLst>
            </p:cNvPr>
            <p:cNvSpPr/>
            <p:nvPr/>
          </p:nvSpPr>
          <p:spPr>
            <a:xfrm>
              <a:off x="5751349" y="5209232"/>
              <a:ext cx="6003222" cy="1042411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="" xmlns:a16="http://schemas.microsoft.com/office/drawing/2014/main" id="{73E410C7-ACA4-7B07-806C-C92299C97FAE}"/>
                    </a:ext>
                  </a:extLst>
                </p:cNvPr>
                <p:cNvSpPr txBox="1"/>
                <p:nvPr/>
              </p:nvSpPr>
              <p:spPr>
                <a:xfrm>
                  <a:off x="5950154" y="5283743"/>
                  <a:ext cx="5924614" cy="6713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2800" b="1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y ước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≠</m:t>
                          </m:r>
                          <m:r>
                            <a:rPr 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a14:m>
                  <a:r>
                    <a:rPr lang="en-US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73E410C7-ACA4-7B07-806C-C92299C97F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0154" y="5283743"/>
                  <a:ext cx="5924614" cy="671338"/>
                </a:xfrm>
                <a:prstGeom prst="rect">
                  <a:avLst/>
                </a:prstGeom>
                <a:blipFill>
                  <a:blip r:embed="rId13"/>
                  <a:stretch>
                    <a:fillRect l="-2160" b="-254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5113364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8" grpId="0"/>
      <p:bldP spid="6" grpId="0"/>
      <p:bldP spid="9" grpId="0"/>
      <p:bldP spid="10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BA89EF3C-4FFE-DD2F-3469-C8E8CC9AC9A1}"/>
              </a:ext>
            </a:extLst>
          </p:cNvPr>
          <p:cNvSpPr/>
          <p:nvPr/>
        </p:nvSpPr>
        <p:spPr>
          <a:xfrm>
            <a:off x="13035" y="914401"/>
            <a:ext cx="12189189" cy="3091308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D4D41B59-E493-4122-BE32-16EA6B6AD834}"/>
              </a:ext>
            </a:extLst>
          </p:cNvPr>
          <p:cNvGrpSpPr/>
          <p:nvPr/>
        </p:nvGrpSpPr>
        <p:grpSpPr>
          <a:xfrm>
            <a:off x="183095" y="2210213"/>
            <a:ext cx="3050528" cy="1691655"/>
            <a:chOff x="317789" y="-594066"/>
            <a:chExt cx="3050528" cy="1691655"/>
          </a:xfrm>
        </p:grpSpPr>
        <p:pic>
          <p:nvPicPr>
            <p:cNvPr id="15" name="Picture 12">
              <a:extLst>
                <a:ext uri="{FF2B5EF4-FFF2-40B4-BE49-F238E27FC236}">
                  <a16:creationId xmlns="" xmlns:a16="http://schemas.microsoft.com/office/drawing/2014/main" id="{CFE90706-0EAA-4C6F-9313-8508525330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4388922">
              <a:off x="997225" y="-1273502"/>
              <a:ext cx="1691655" cy="3050528"/>
            </a:xfrm>
            <a:prstGeom prst="rect">
              <a:avLst/>
            </a:prstGeom>
          </p:spPr>
        </p:pic>
        <p:sp>
          <p:nvSpPr>
            <p:cNvPr id="16" name="TextBox 19">
              <a:extLst>
                <a:ext uri="{FF2B5EF4-FFF2-40B4-BE49-F238E27FC236}">
                  <a16:creationId xmlns="" xmlns:a16="http://schemas.microsoft.com/office/drawing/2014/main" id="{B6091F18-8F1F-4146-8553-8F841AABE3CA}"/>
                </a:ext>
              </a:extLst>
            </p:cNvPr>
            <p:cNvSpPr txBox="1"/>
            <p:nvPr/>
          </p:nvSpPr>
          <p:spPr>
            <a:xfrm>
              <a:off x="380486" y="-131082"/>
              <a:ext cx="2633298" cy="56983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8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F234360-F780-4A89-A424-C92DB9D766A3}"/>
              </a:ext>
            </a:extLst>
          </p:cNvPr>
          <p:cNvSpPr txBox="1"/>
          <p:nvPr/>
        </p:nvSpPr>
        <p:spPr>
          <a:xfrm>
            <a:off x="3413325" y="2641888"/>
            <a:ext cx="18458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CBEFC6EB-0C40-F8A7-A69B-8E054C2FA290}"/>
                  </a:ext>
                </a:extLst>
              </p:cNvPr>
              <p:cNvSpPr txBox="1"/>
              <p:nvPr/>
            </p:nvSpPr>
            <p:spPr>
              <a:xfrm>
                <a:off x="7633299" y="2841024"/>
                <a:ext cx="20523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0,7)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BEFC6EB-0C40-F8A7-A69B-8E054C2FA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299" y="2841024"/>
                <a:ext cx="2052320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8902" t="-14151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78502843-E39A-09FF-5E2B-6972B0DB9527}"/>
                  </a:ext>
                </a:extLst>
              </p:cNvPr>
              <p:cNvSpPr txBox="1"/>
              <p:nvPr/>
            </p:nvSpPr>
            <p:spPr>
              <a:xfrm>
                <a:off x="4767244" y="2639880"/>
                <a:ext cx="2052320" cy="1048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6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8502843-E39A-09FF-5E2B-6972B0DB9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244" y="2639880"/>
                <a:ext cx="2052320" cy="1048620"/>
              </a:xfrm>
              <a:prstGeom prst="rect">
                <a:avLst/>
              </a:prstGeom>
              <a:blipFill rotWithShape="0">
                <a:blip r:embed="rId5"/>
                <a:stretch>
                  <a:fillRect l="-8902"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78715" y="1267835"/>
            <a:ext cx="9144000" cy="536541"/>
          </a:xfrm>
        </p:spPr>
        <p:txBody>
          <a:bodyPr>
            <a:no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5787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6347" y="76200"/>
            <a:ext cx="8991600" cy="1905000"/>
          </a:xfrm>
        </p:spPr>
        <p:txBody>
          <a:bodyPr>
            <a:normAutofit/>
          </a:bodyPr>
          <a:lstStyle/>
          <a:p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6963014"/>
              </p:ext>
            </p:extLst>
          </p:nvPr>
        </p:nvGraphicFramePr>
        <p:xfrm>
          <a:off x="2108223" y="1636643"/>
          <a:ext cx="6819646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9697">
                  <a:extLst>
                    <a:ext uri="{9D8B030D-6E8A-4147-A177-3AD203B41FA5}">
                      <a16:colId xmlns="" xmlns:a16="http://schemas.microsoft.com/office/drawing/2014/main" val="1863409369"/>
                    </a:ext>
                  </a:extLst>
                </a:gridCol>
                <a:gridCol w="2709949">
                  <a:extLst>
                    <a:ext uri="{9D8B030D-6E8A-4147-A177-3AD203B41FA5}">
                      <a16:colId xmlns="" xmlns:a16="http://schemas.microsoft.com/office/drawing/2014/main" val="917652140"/>
                    </a:ext>
                  </a:extLst>
                </a:gridCol>
              </a:tblGrid>
              <a:tr h="79802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8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42546275"/>
                  </a:ext>
                </a:extLst>
              </a:tr>
              <a:tr h="844137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           </a:t>
                      </a:r>
                    </a:p>
                    <a:p>
                      <a:r>
                        <a:rPr lang="en-US" sz="2800" dirty="0" smtClean="0"/>
                        <a:t>          4</a:t>
                      </a:r>
                      <a:endParaRPr lang="en-US" sz="28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348458872"/>
                  </a:ext>
                </a:extLst>
              </a:tr>
              <a:tr h="86671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 smtClean="0"/>
                    </a:p>
                    <a:p>
                      <a:r>
                        <a:rPr lang="en-US" sz="2800" dirty="0" smtClean="0"/>
                        <a:t>          4          </a:t>
                      </a:r>
                      <a:endParaRPr lang="en-US" sz="28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047851625"/>
                  </a:ext>
                </a:extLst>
              </a:tr>
              <a:tr h="86671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a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 smtClean="0"/>
                    </a:p>
                    <a:p>
                      <a:r>
                        <a:rPr lang="en-US" sz="2800" dirty="0" smtClean="0"/>
                        <a:t>          1</a:t>
                      </a:r>
                      <a:endParaRPr lang="en-US" sz="28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86671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 smtClean="0"/>
                    </a:p>
                    <a:p>
                      <a:r>
                        <a:rPr lang="en-US" sz="2800" dirty="0" smtClean="0"/>
                        <a:t>          1</a:t>
                      </a:r>
                      <a:endParaRPr lang="en-US" sz="28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947" y="634538"/>
            <a:ext cx="6206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35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ồng hồ đếm ngược 3 phút gây sốc 3 Minut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28825" y="1143000"/>
            <a:ext cx="81343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2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BA89EF3C-4FFE-DD2F-3469-C8E8CC9AC9A1}"/>
              </a:ext>
            </a:extLst>
          </p:cNvPr>
          <p:cNvSpPr/>
          <p:nvPr/>
        </p:nvSpPr>
        <p:spPr>
          <a:xfrm>
            <a:off x="-1" y="61412"/>
            <a:ext cx="12189189" cy="1615143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D4D41B59-E493-4122-BE32-16EA6B6AD834}"/>
              </a:ext>
            </a:extLst>
          </p:cNvPr>
          <p:cNvGrpSpPr/>
          <p:nvPr/>
        </p:nvGrpSpPr>
        <p:grpSpPr>
          <a:xfrm>
            <a:off x="182513" y="-10422"/>
            <a:ext cx="3050528" cy="1691655"/>
            <a:chOff x="317789" y="-594066"/>
            <a:chExt cx="3050528" cy="1691655"/>
          </a:xfrm>
        </p:grpSpPr>
        <p:pic>
          <p:nvPicPr>
            <p:cNvPr id="15" name="Picture 12">
              <a:extLst>
                <a:ext uri="{FF2B5EF4-FFF2-40B4-BE49-F238E27FC236}">
                  <a16:creationId xmlns="" xmlns:a16="http://schemas.microsoft.com/office/drawing/2014/main" id="{CFE90706-0EAA-4C6F-9313-8508525330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4388922">
              <a:off x="997225" y="-1273502"/>
              <a:ext cx="1691655" cy="3050528"/>
            </a:xfrm>
            <a:prstGeom prst="rect">
              <a:avLst/>
            </a:prstGeom>
          </p:spPr>
        </p:pic>
        <p:sp>
          <p:nvSpPr>
            <p:cNvPr id="16" name="TextBox 19">
              <a:extLst>
                <a:ext uri="{FF2B5EF4-FFF2-40B4-BE49-F238E27FC236}">
                  <a16:creationId xmlns="" xmlns:a16="http://schemas.microsoft.com/office/drawing/2014/main" id="{B6091F18-8F1F-4146-8553-8F841AABE3CA}"/>
                </a:ext>
              </a:extLst>
            </p:cNvPr>
            <p:cNvSpPr txBox="1"/>
            <p:nvPr/>
          </p:nvSpPr>
          <p:spPr>
            <a:xfrm>
              <a:off x="380486" y="-131082"/>
              <a:ext cx="2633298" cy="56983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8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F234360-F780-4A89-A424-C92DB9D766A3}"/>
              </a:ext>
            </a:extLst>
          </p:cNvPr>
          <p:cNvSpPr txBox="1"/>
          <p:nvPr/>
        </p:nvSpPr>
        <p:spPr>
          <a:xfrm>
            <a:off x="3718161" y="273499"/>
            <a:ext cx="1839816" cy="742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6887CB69-427F-4A3C-B020-293D07D43F61}"/>
              </a:ext>
            </a:extLst>
          </p:cNvPr>
          <p:cNvSpPr txBox="1"/>
          <p:nvPr/>
        </p:nvSpPr>
        <p:spPr>
          <a:xfrm>
            <a:off x="-157119" y="1645263"/>
            <a:ext cx="1864895" cy="5763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CBEFC6EB-0C40-F8A7-A69B-8E054C2FA290}"/>
                  </a:ext>
                </a:extLst>
              </p:cNvPr>
              <p:cNvSpPr txBox="1"/>
              <p:nvPr/>
            </p:nvSpPr>
            <p:spPr>
              <a:xfrm>
                <a:off x="8473839" y="368858"/>
                <a:ext cx="20523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0,7)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EFC6EB-0C40-F8A7-A69B-8E054C2FA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39" y="368858"/>
                <a:ext cx="2052320" cy="646331"/>
              </a:xfrm>
              <a:prstGeom prst="rect">
                <a:avLst/>
              </a:prstGeom>
              <a:blipFill>
                <a:blip r:embed="rId4"/>
                <a:stretch>
                  <a:fillRect l="-8902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78502843-E39A-09FF-5E2B-6972B0DB9527}"/>
                  </a:ext>
                </a:extLst>
              </p:cNvPr>
              <p:cNvSpPr txBox="1"/>
              <p:nvPr/>
            </p:nvSpPr>
            <p:spPr>
              <a:xfrm>
                <a:off x="5069840" y="142113"/>
                <a:ext cx="2052320" cy="1048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6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502843-E39A-09FF-5E2B-6972B0DB9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840" y="142113"/>
                <a:ext cx="2052320" cy="1048620"/>
              </a:xfrm>
              <a:prstGeom prst="rect">
                <a:avLst/>
              </a:prstGeom>
              <a:blipFill>
                <a:blip r:embed="rId5"/>
                <a:stretch>
                  <a:fillRect l="-9226"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078B398-70F8-83FB-21BB-C5232A976136}"/>
                  </a:ext>
                </a:extLst>
              </p:cNvPr>
              <p:cNvSpPr txBox="1"/>
              <p:nvPr/>
            </p:nvSpPr>
            <p:spPr>
              <a:xfrm>
                <a:off x="472440" y="2374828"/>
                <a:ext cx="6879672" cy="924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78B398-70F8-83FB-21BB-C5232A976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" y="2374828"/>
                <a:ext cx="6879672" cy="924484"/>
              </a:xfrm>
              <a:prstGeom prst="rect">
                <a:avLst/>
              </a:prstGeom>
              <a:blipFill>
                <a:blip r:embed="rId6"/>
                <a:stretch>
                  <a:fillRect l="-2305" b="-7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AFFA5D3C-1B50-136A-D788-94BCE05DCD76}"/>
                  </a:ext>
                </a:extLst>
              </p:cNvPr>
              <p:cNvSpPr txBox="1"/>
              <p:nvPr/>
            </p:nvSpPr>
            <p:spPr>
              <a:xfrm>
                <a:off x="7097024" y="2297851"/>
                <a:ext cx="5006073" cy="1078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(−4)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.5.5.5.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FA5D3C-1B50-136A-D788-94BCE05DC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7024" y="2297851"/>
                <a:ext cx="5006073" cy="10784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8A0AE825-DBDE-A558-D376-AAB6B62F82BB}"/>
                  </a:ext>
                </a:extLst>
              </p:cNvPr>
              <p:cNvSpPr txBox="1"/>
              <p:nvPr/>
            </p:nvSpPr>
            <p:spPr>
              <a:xfrm>
                <a:off x="472440" y="3555296"/>
                <a:ext cx="2288952" cy="1078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−4)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A0AE825-DBDE-A558-D376-AAB6B62F8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" y="3555296"/>
                <a:ext cx="2288952" cy="10784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17433E2F-857A-E20E-530A-92D5CF2D704C}"/>
                  </a:ext>
                </a:extLst>
              </p:cNvPr>
              <p:cNvSpPr txBox="1"/>
              <p:nvPr/>
            </p:nvSpPr>
            <p:spPr>
              <a:xfrm>
                <a:off x="2200820" y="3555296"/>
                <a:ext cx="1696216" cy="10275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56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25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433E2F-857A-E20E-530A-92D5CF2D7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820" y="3555296"/>
                <a:ext cx="1696216" cy="10275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FB8526C8-8DEE-DB7F-49AD-C795DFA2D025}"/>
                  </a:ext>
                </a:extLst>
              </p:cNvPr>
              <p:cNvSpPr txBox="1"/>
              <p:nvPr/>
            </p:nvSpPr>
            <p:spPr>
              <a:xfrm>
                <a:off x="472440" y="5293601"/>
                <a:ext cx="47548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0,7)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7.0,7.0,7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B8526C8-8DEE-DB7F-49AD-C795DFA2D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" y="5293601"/>
                <a:ext cx="4754880" cy="646331"/>
              </a:xfrm>
              <a:prstGeom prst="rect">
                <a:avLst/>
              </a:prstGeom>
              <a:blipFill>
                <a:blip r:embed="rId10"/>
                <a:stretch>
                  <a:fillRect l="-3974" t="-14151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219BE0C1-AE3B-641B-89F2-2E8A660E6255}"/>
                  </a:ext>
                </a:extLst>
              </p:cNvPr>
              <p:cNvSpPr txBox="1"/>
              <p:nvPr/>
            </p:nvSpPr>
            <p:spPr>
              <a:xfrm>
                <a:off x="4845180" y="5293600"/>
                <a:ext cx="47548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,343</m:t>
                      </m:r>
                    </m:oMath>
                  </m:oMathPara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19BE0C1-AE3B-641B-89F2-2E8A660E6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5180" y="5293600"/>
                <a:ext cx="4754880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04731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/>
      <p:bldP spid="24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6347" y="76200"/>
            <a:ext cx="8991600" cy="1905000"/>
          </a:xfrm>
        </p:spPr>
        <p:txBody>
          <a:bodyPr>
            <a:normAutofit/>
          </a:bodyPr>
          <a:lstStyle/>
          <a:p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108223" y="1636643"/>
          <a:ext cx="6819646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9697">
                  <a:extLst>
                    <a:ext uri="{9D8B030D-6E8A-4147-A177-3AD203B41FA5}">
                      <a16:colId xmlns="" xmlns:a16="http://schemas.microsoft.com/office/drawing/2014/main" val="1863409369"/>
                    </a:ext>
                  </a:extLst>
                </a:gridCol>
                <a:gridCol w="2709949">
                  <a:extLst>
                    <a:ext uri="{9D8B030D-6E8A-4147-A177-3AD203B41FA5}">
                      <a16:colId xmlns="" xmlns:a16="http://schemas.microsoft.com/office/drawing/2014/main" val="917652140"/>
                    </a:ext>
                  </a:extLst>
                </a:gridCol>
              </a:tblGrid>
              <a:tr h="79802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8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42546275"/>
                  </a:ext>
                </a:extLst>
              </a:tr>
              <a:tr h="844137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           </a:t>
                      </a:r>
                    </a:p>
                    <a:p>
                      <a:r>
                        <a:rPr lang="en-US" sz="2800" dirty="0" smtClean="0"/>
                        <a:t>          4</a:t>
                      </a:r>
                      <a:endParaRPr lang="en-US" sz="28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348458872"/>
                  </a:ext>
                </a:extLst>
              </a:tr>
              <a:tr h="86671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 smtClean="0"/>
                    </a:p>
                    <a:p>
                      <a:r>
                        <a:rPr lang="en-US" sz="2800" dirty="0" smtClean="0"/>
                        <a:t>          4          </a:t>
                      </a:r>
                      <a:endParaRPr lang="en-US" sz="28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047851625"/>
                  </a:ext>
                </a:extLst>
              </a:tr>
              <a:tr h="86671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a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 smtClean="0"/>
                    </a:p>
                    <a:p>
                      <a:r>
                        <a:rPr lang="en-US" sz="2800" dirty="0" smtClean="0"/>
                        <a:t>          1</a:t>
                      </a:r>
                      <a:endParaRPr lang="en-US" sz="28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86671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 smtClean="0"/>
                    </a:p>
                    <a:p>
                      <a:r>
                        <a:rPr lang="en-US" sz="2800" dirty="0" smtClean="0"/>
                        <a:t>          1</a:t>
                      </a:r>
                      <a:endParaRPr lang="en-US" sz="28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947" y="634538"/>
            <a:ext cx="6206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52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="" xmlns:a16="http://schemas.microsoft.com/office/drawing/2014/main" id="{578E4B0D-A3EC-4512-B7F1-D5B65F207E3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62000" y="0"/>
            <a:ext cx="10839796" cy="598579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1160795"/>
            <a:ext cx="1020110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NHIỆM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b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WLH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5430557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="" xmlns:a16="http://schemas.microsoft.com/office/drawing/2014/main" id="{6EC72639-BDD2-3B85-0C32-2E6989700B64}"/>
              </a:ext>
            </a:extLst>
          </p:cNvPr>
          <p:cNvSpPr/>
          <p:nvPr/>
        </p:nvSpPr>
        <p:spPr>
          <a:xfrm>
            <a:off x="-216133" y="285390"/>
            <a:ext cx="12189189" cy="642251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D4D41B59-E493-4122-BE32-16EA6B6AD834}"/>
              </a:ext>
            </a:extLst>
          </p:cNvPr>
          <p:cNvGrpSpPr/>
          <p:nvPr/>
        </p:nvGrpSpPr>
        <p:grpSpPr>
          <a:xfrm>
            <a:off x="136948" y="110901"/>
            <a:ext cx="2277038" cy="1262720"/>
            <a:chOff x="272224" y="-472743"/>
            <a:chExt cx="2277038" cy="1262720"/>
          </a:xfrm>
        </p:grpSpPr>
        <p:pic>
          <p:nvPicPr>
            <p:cNvPr id="15" name="Picture 12">
              <a:extLst>
                <a:ext uri="{FF2B5EF4-FFF2-40B4-BE49-F238E27FC236}">
                  <a16:creationId xmlns="" xmlns:a16="http://schemas.microsoft.com/office/drawing/2014/main" id="{CFE90706-0EAA-4C6F-9313-8508525330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 rot="4388922">
              <a:off x="779383" y="-979902"/>
              <a:ext cx="1262720" cy="2277038"/>
            </a:xfrm>
            <a:prstGeom prst="rect">
              <a:avLst/>
            </a:prstGeom>
          </p:spPr>
        </p:pic>
        <p:sp>
          <p:nvSpPr>
            <p:cNvPr id="16" name="TextBox 19">
              <a:extLst>
                <a:ext uri="{FF2B5EF4-FFF2-40B4-BE49-F238E27FC236}">
                  <a16:creationId xmlns="" xmlns:a16="http://schemas.microsoft.com/office/drawing/2014/main" id="{B6091F18-8F1F-4146-8553-8F841AABE3CA}"/>
                </a:ext>
              </a:extLst>
            </p:cNvPr>
            <p:cNvSpPr txBox="1"/>
            <p:nvPr/>
          </p:nvSpPr>
          <p:spPr>
            <a:xfrm>
              <a:off x="301828" y="-160578"/>
              <a:ext cx="2217832" cy="56983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8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0CA98724-63B8-48FF-A96E-2117E43B9748}"/>
              </a:ext>
            </a:extLst>
          </p:cNvPr>
          <p:cNvSpPr txBox="1"/>
          <p:nvPr/>
        </p:nvSpPr>
        <p:spPr>
          <a:xfrm>
            <a:off x="2384384" y="324705"/>
            <a:ext cx="29936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573A79DD-6EDA-1447-4937-70B60974B613}"/>
              </a:ext>
            </a:extLst>
          </p:cNvPr>
          <p:cNvSpPr txBox="1"/>
          <p:nvPr/>
        </p:nvSpPr>
        <p:spPr>
          <a:xfrm>
            <a:off x="739832" y="3496648"/>
            <a:ext cx="21151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ED28DB8-D077-81BB-B862-592A294F20B4}"/>
              </a:ext>
            </a:extLst>
          </p:cNvPr>
          <p:cNvSpPr txBox="1"/>
          <p:nvPr/>
        </p:nvSpPr>
        <p:spPr>
          <a:xfrm>
            <a:off x="739832" y="1940270"/>
            <a:ext cx="14796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25777"/>
              </p:ext>
            </p:extLst>
          </p:nvPr>
        </p:nvGraphicFramePr>
        <p:xfrm>
          <a:off x="1720254" y="1849031"/>
          <a:ext cx="4321924" cy="105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117440" imgH="469800" progId="Equation.DSMT4">
                  <p:embed/>
                </p:oleObj>
              </mc:Choice>
              <mc:Fallback>
                <p:oleObj name="Equation" r:id="rId5" imgW="1117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0254" y="1849031"/>
                        <a:ext cx="4321924" cy="1057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275467" y="3496647"/>
                <a:ext cx="4562906" cy="1145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−14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467" y="3496647"/>
                <a:ext cx="4562906" cy="11455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0834691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9" grpId="0"/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4">
            <a:extLst>
              <a:ext uri="{FF2B5EF4-FFF2-40B4-BE49-F238E27FC236}">
                <a16:creationId xmlns="" xmlns:a16="http://schemas.microsoft.com/office/drawing/2014/main" id="{C8E821EC-1E2C-9784-3410-4ECF72A80E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0" y="698268"/>
            <a:ext cx="12189189" cy="6159731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A3DDA954-93CC-6958-CA3E-ACD341B01978}"/>
              </a:ext>
            </a:extLst>
          </p:cNvPr>
          <p:cNvSpPr/>
          <p:nvPr/>
        </p:nvSpPr>
        <p:spPr>
          <a:xfrm>
            <a:off x="89329" y="1812525"/>
            <a:ext cx="1234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13F54B64-4A2E-48FA-1AE0-E36249E4F81E}"/>
              </a:ext>
            </a:extLst>
          </p:cNvPr>
          <p:cNvSpPr txBox="1"/>
          <p:nvPr/>
        </p:nvSpPr>
        <p:spPr>
          <a:xfrm>
            <a:off x="1413206" y="1812525"/>
            <a:ext cx="6998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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2512C4AB-4118-3A1A-BDAF-7915B0DC5FD5}"/>
              </a:ext>
            </a:extLst>
          </p:cNvPr>
          <p:cNvSpPr txBox="1"/>
          <p:nvPr/>
        </p:nvSpPr>
        <p:spPr>
          <a:xfrm>
            <a:off x="1413206" y="2689847"/>
            <a:ext cx="7898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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1197246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F8B4B7DA-404F-9C67-ED19-C23E5C639B5C}"/>
                  </a:ext>
                </a:extLst>
              </p:cNvPr>
              <p:cNvSpPr txBox="1"/>
              <p:nvPr/>
            </p:nvSpPr>
            <p:spPr>
              <a:xfrm>
                <a:off x="1080654" y="3341182"/>
                <a:ext cx="2790232" cy="1495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8B4B7DA-404F-9C67-ED19-C23E5C639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654" y="3341182"/>
                <a:ext cx="2790232" cy="14956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4F98187D-85B2-FC18-2415-B8FCF33174C6}"/>
                  </a:ext>
                </a:extLst>
              </p:cNvPr>
              <p:cNvSpPr txBox="1"/>
              <p:nvPr/>
            </p:nvSpPr>
            <p:spPr>
              <a:xfrm>
                <a:off x="4767048" y="3830892"/>
                <a:ext cx="316133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(−125)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5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F98187D-85B2-FC18-2415-B8FCF3317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048" y="3830892"/>
                <a:ext cx="3161333" cy="646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0D5C7F75-6FD1-2C23-6F09-645A376A8BCF}"/>
                  </a:ext>
                </a:extLst>
              </p:cNvPr>
              <p:cNvSpPr txBox="1"/>
              <p:nvPr/>
            </p:nvSpPr>
            <p:spPr>
              <a:xfrm>
                <a:off x="8824543" y="3830892"/>
                <a:ext cx="31213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,08</m:t>
                              </m:r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D5C7F75-6FD1-2C23-6F09-645A376A8B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4543" y="3830892"/>
                <a:ext cx="3121304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D4D41B59-E493-4122-BE32-16EA6B6AD834}"/>
              </a:ext>
            </a:extLst>
          </p:cNvPr>
          <p:cNvGrpSpPr/>
          <p:nvPr/>
        </p:nvGrpSpPr>
        <p:grpSpPr>
          <a:xfrm>
            <a:off x="896351" y="1201276"/>
            <a:ext cx="3343140" cy="1691655"/>
            <a:chOff x="363300" y="-691992"/>
            <a:chExt cx="3050528" cy="1691655"/>
          </a:xfrm>
        </p:grpSpPr>
        <p:pic>
          <p:nvPicPr>
            <p:cNvPr id="8" name="Picture 12">
              <a:extLst>
                <a:ext uri="{FF2B5EF4-FFF2-40B4-BE49-F238E27FC236}">
                  <a16:creationId xmlns="" xmlns:a16="http://schemas.microsoft.com/office/drawing/2014/main" id="{CFE90706-0EAA-4C6F-9313-8508525330C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 rot="4388922">
              <a:off x="1042736" y="-1371428"/>
              <a:ext cx="1691655" cy="3050528"/>
            </a:xfrm>
            <a:prstGeom prst="rect">
              <a:avLst/>
            </a:prstGeom>
          </p:spPr>
        </p:pic>
        <p:sp>
          <p:nvSpPr>
            <p:cNvPr id="9" name="TextBox 19">
              <a:extLst>
                <a:ext uri="{FF2B5EF4-FFF2-40B4-BE49-F238E27FC236}">
                  <a16:creationId xmlns="" xmlns:a16="http://schemas.microsoft.com/office/drawing/2014/main" id="{B6091F18-8F1F-4146-8553-8F841AABE3CA}"/>
                </a:ext>
              </a:extLst>
            </p:cNvPr>
            <p:cNvSpPr txBox="1"/>
            <p:nvPr/>
          </p:nvSpPr>
          <p:spPr>
            <a:xfrm>
              <a:off x="380486" y="-131082"/>
              <a:ext cx="2633298" cy="61555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8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: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145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4">
            <a:extLst>
              <a:ext uri="{FF2B5EF4-FFF2-40B4-BE49-F238E27FC236}">
                <a16:creationId xmlns="" xmlns:a16="http://schemas.microsoft.com/office/drawing/2014/main" id="{C8E821EC-1E2C-9784-3410-4ECF72A80E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0" y="482137"/>
            <a:ext cx="12189189" cy="61597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B4E52D27-5E68-99F1-ECC3-FA13AC120751}"/>
                  </a:ext>
                </a:extLst>
              </p:cNvPr>
              <p:cNvSpPr txBox="1"/>
              <p:nvPr/>
            </p:nvSpPr>
            <p:spPr>
              <a:xfrm>
                <a:off x="957841" y="2044367"/>
                <a:ext cx="7905135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024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4E52D27-5E68-99F1-ECC3-FA13AC120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841" y="2044367"/>
                <a:ext cx="7905135" cy="144655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319E632F-2D78-A8BF-165F-E5AD487ECEC8}"/>
                  </a:ext>
                </a:extLst>
              </p:cNvPr>
              <p:cNvSpPr txBox="1"/>
              <p:nvPr/>
            </p:nvSpPr>
            <p:spPr>
              <a:xfrm>
                <a:off x="832948" y="3657174"/>
                <a:ext cx="10081460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(−125)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5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25:25</m:t>
                              </m:r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−5)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125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19E632F-2D78-A8BF-165F-E5AD487EC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948" y="3657174"/>
                <a:ext cx="10081460" cy="92333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BDFEE8BF-1B28-B70C-582C-B89E4B9F9AE3}"/>
                  </a:ext>
                </a:extLst>
              </p:cNvPr>
              <p:cNvSpPr txBox="1"/>
              <p:nvPr/>
            </p:nvSpPr>
            <p:spPr>
              <a:xfrm>
                <a:off x="806132" y="4721382"/>
                <a:ext cx="1151679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(0,08)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0,08)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0,08.100)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12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DFEE8BF-1B28-B70C-582C-B89E4B9F9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32" y="4721382"/>
                <a:ext cx="11516791" cy="92333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D4D41B59-E493-4122-BE32-16EA6B6AD834}"/>
              </a:ext>
            </a:extLst>
          </p:cNvPr>
          <p:cNvGrpSpPr/>
          <p:nvPr/>
        </p:nvGrpSpPr>
        <p:grpSpPr>
          <a:xfrm>
            <a:off x="332510" y="201383"/>
            <a:ext cx="3343140" cy="1691655"/>
            <a:chOff x="363300" y="-691992"/>
            <a:chExt cx="3050528" cy="1691655"/>
          </a:xfrm>
        </p:grpSpPr>
        <p:pic>
          <p:nvPicPr>
            <p:cNvPr id="8" name="Picture 12">
              <a:extLst>
                <a:ext uri="{FF2B5EF4-FFF2-40B4-BE49-F238E27FC236}">
                  <a16:creationId xmlns="" xmlns:a16="http://schemas.microsoft.com/office/drawing/2014/main" id="{CFE90706-0EAA-4C6F-9313-8508525330C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20"/>
                </a:ext>
              </a:extLst>
            </a:blip>
            <a:srcRect/>
            <a:stretch>
              <a:fillRect/>
            </a:stretch>
          </p:blipFill>
          <p:spPr>
            <a:xfrm rot="4388922">
              <a:off x="1042736" y="-1371428"/>
              <a:ext cx="1691655" cy="3050528"/>
            </a:xfrm>
            <a:prstGeom prst="rect">
              <a:avLst/>
            </a:prstGeom>
          </p:spPr>
        </p:pic>
        <p:sp>
          <p:nvSpPr>
            <p:cNvPr id="9" name="TextBox 19">
              <a:extLst>
                <a:ext uri="{FF2B5EF4-FFF2-40B4-BE49-F238E27FC236}">
                  <a16:creationId xmlns="" xmlns:a16="http://schemas.microsoft.com/office/drawing/2014/main" id="{B6091F18-8F1F-4146-8553-8F841AABE3CA}"/>
                </a:ext>
              </a:extLst>
            </p:cNvPr>
            <p:cNvSpPr txBox="1"/>
            <p:nvPr/>
          </p:nvSpPr>
          <p:spPr>
            <a:xfrm>
              <a:off x="380486" y="-131082"/>
              <a:ext cx="2633298" cy="61555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8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: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409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4EC552D5-8984-3653-6084-0BC7696414E6}"/>
              </a:ext>
            </a:extLst>
          </p:cNvPr>
          <p:cNvGrpSpPr/>
          <p:nvPr/>
        </p:nvGrpSpPr>
        <p:grpSpPr>
          <a:xfrm>
            <a:off x="12511" y="0"/>
            <a:ext cx="12179489" cy="6858000"/>
            <a:chOff x="12511" y="0"/>
            <a:chExt cx="12179489" cy="6858000"/>
          </a:xfrm>
        </p:grpSpPr>
        <p:sp>
          <p:nvSpPr>
            <p:cNvPr id="30" name="Rectangle: Rounded Corners 29">
              <a:extLst>
                <a:ext uri="{FF2B5EF4-FFF2-40B4-BE49-F238E27FC236}">
                  <a16:creationId xmlns="" xmlns:a16="http://schemas.microsoft.com/office/drawing/2014/main" id="{2B7D05C4-64AF-ADB4-7917-A29F86F3D220}"/>
                </a:ext>
              </a:extLst>
            </p:cNvPr>
            <p:cNvSpPr/>
            <p:nvPr/>
          </p:nvSpPr>
          <p:spPr>
            <a:xfrm>
              <a:off x="3596640" y="167640"/>
              <a:ext cx="8595360" cy="6522720"/>
            </a:xfrm>
            <a:prstGeom prst="roundRect">
              <a:avLst>
                <a:gd name="adj" fmla="val 8216"/>
              </a:avLst>
            </a:prstGeom>
            <a:solidFill>
              <a:schemeClr val="bg1"/>
            </a:solidFill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7" name="Picture 26">
              <a:extLst>
                <a:ext uri="{FF2B5EF4-FFF2-40B4-BE49-F238E27FC236}">
                  <a16:creationId xmlns="" xmlns:a16="http://schemas.microsoft.com/office/drawing/2014/main" id="{8EB2AFDA-67C9-4C86-0EA9-3558FCC855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440"/>
            <a:stretch/>
          </p:blipFill>
          <p:spPr>
            <a:xfrm>
              <a:off x="12511" y="0"/>
              <a:ext cx="507765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6A78E6FE-9BB4-4FF9-A89C-277EFA28837C}"/>
                  </a:ext>
                </a:extLst>
              </p:cNvPr>
              <p:cNvSpPr txBox="1"/>
              <p:nvPr/>
            </p:nvSpPr>
            <p:spPr>
              <a:xfrm>
                <a:off x="2224573" y="1557290"/>
                <a:ext cx="9520188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ức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ỹ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78E6FE-9BB4-4FF9-A89C-277EFA288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573" y="1557290"/>
                <a:ext cx="9520188" cy="1077218"/>
              </a:xfrm>
              <a:prstGeom prst="rect">
                <a:avLst/>
              </a:prstGeom>
              <a:blipFill>
                <a:blip r:embed="rId3"/>
                <a:stretch>
                  <a:fillRect l="-1665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2BBAC4BC-282B-41DA-9587-5AF8A9D2A25C}"/>
              </a:ext>
            </a:extLst>
          </p:cNvPr>
          <p:cNvSpPr/>
          <p:nvPr/>
        </p:nvSpPr>
        <p:spPr>
          <a:xfrm>
            <a:off x="2551336" y="445240"/>
            <a:ext cx="23374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rgbClr val="0000CC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9DAF7A2-7456-BA85-BA26-5DED51292060}"/>
              </a:ext>
            </a:extLst>
          </p:cNvPr>
          <p:cNvSpPr txBox="1"/>
          <p:nvPr/>
        </p:nvSpPr>
        <p:spPr>
          <a:xfrm>
            <a:off x="2224573" y="2664809"/>
            <a:ext cx="95201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ứ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="" xmlns:a16="http://schemas.microsoft.com/office/drawing/2014/main" id="{75E2D313-97DB-32D3-4065-6586057E6A56}"/>
              </a:ext>
            </a:extLst>
          </p:cNvPr>
          <p:cNvGrpSpPr/>
          <p:nvPr/>
        </p:nvGrpSpPr>
        <p:grpSpPr>
          <a:xfrm>
            <a:off x="3048000" y="4191798"/>
            <a:ext cx="9131489" cy="2490281"/>
            <a:chOff x="3048000" y="4191798"/>
            <a:chExt cx="9131489" cy="2490281"/>
          </a:xfrm>
        </p:grpSpPr>
        <p:pic>
          <p:nvPicPr>
            <p:cNvPr id="38" name="Picture 37">
              <a:extLst>
                <a:ext uri="{FF2B5EF4-FFF2-40B4-BE49-F238E27FC236}">
                  <a16:creationId xmlns="" xmlns:a16="http://schemas.microsoft.com/office/drawing/2014/main" id="{33E920B5-3AAB-4153-9BC0-054DE8BC37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0" y="4191798"/>
              <a:ext cx="9131489" cy="249028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="" xmlns:a16="http://schemas.microsoft.com/office/drawing/2014/main" id="{75B9EECC-CD66-8DC5-48ED-342896335C07}"/>
                    </a:ext>
                  </a:extLst>
                </p:cNvPr>
                <p:cNvSpPr txBox="1"/>
                <p:nvPr/>
              </p:nvSpPr>
              <p:spPr>
                <a:xfrm>
                  <a:off x="3365501" y="4628018"/>
                  <a:ext cx="7007392" cy="13849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uốn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ái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ất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o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ilômét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n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just"/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 111,34 </m:t>
                      </m:r>
                      <m:r>
                        <a:rPr 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1 111,34 </m:t>
                      </m:r>
                      <m:r>
                        <a:rPr 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1 111,34 </m:t>
                      </m:r>
                    </m:oMath>
                  </a14:m>
                  <a:r>
                    <a:rPr lang="en-US" sz="28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endParaRPr lang="en-US" sz="28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75B9EECC-CD66-8DC5-48ED-342896335C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5501" y="4628018"/>
                  <a:ext cx="7007392" cy="1384995"/>
                </a:xfrm>
                <a:prstGeom prst="rect">
                  <a:avLst/>
                </a:prstGeom>
                <a:blipFill>
                  <a:blip r:embed="rId5"/>
                  <a:stretch>
                    <a:fillRect l="-1739" t="-4405" r="-1739" b="-110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2" name="Picture 41">
            <a:extLst>
              <a:ext uri="{FF2B5EF4-FFF2-40B4-BE49-F238E27FC236}">
                <a16:creationId xmlns="" xmlns:a16="http://schemas.microsoft.com/office/drawing/2014/main" id="{41944F2B-8599-97DD-88A6-6A15134A88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7427" y="193917"/>
            <a:ext cx="1417320" cy="1417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56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D4FE5875-1316-A9B8-0193-D43DC0CF7536}"/>
              </a:ext>
            </a:extLst>
          </p:cNvPr>
          <p:cNvGrpSpPr/>
          <p:nvPr/>
        </p:nvGrpSpPr>
        <p:grpSpPr>
          <a:xfrm flipH="1">
            <a:off x="12511" y="0"/>
            <a:ext cx="12179489" cy="6858000"/>
            <a:chOff x="12511" y="0"/>
            <a:chExt cx="12179489" cy="685800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="" xmlns:a16="http://schemas.microsoft.com/office/drawing/2014/main" id="{26C5D694-2088-ED58-0C52-0E48C85694C7}"/>
                </a:ext>
              </a:extLst>
            </p:cNvPr>
            <p:cNvSpPr/>
            <p:nvPr/>
          </p:nvSpPr>
          <p:spPr>
            <a:xfrm>
              <a:off x="3596640" y="167640"/>
              <a:ext cx="8595360" cy="6522720"/>
            </a:xfrm>
            <a:prstGeom prst="roundRect">
              <a:avLst>
                <a:gd name="adj" fmla="val 8216"/>
              </a:avLst>
            </a:prstGeom>
            <a:solidFill>
              <a:schemeClr val="bg1"/>
            </a:solidFill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="" xmlns:a16="http://schemas.microsoft.com/office/drawing/2014/main" id="{58FEE448-CC8A-FF32-79DD-3DD32486F7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440"/>
            <a:stretch/>
          </p:blipFill>
          <p:spPr>
            <a:xfrm>
              <a:off x="12511" y="0"/>
              <a:ext cx="507765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9E8AB255-9517-9C28-783D-B66BE55AC3A2}"/>
                  </a:ext>
                </a:extLst>
              </p:cNvPr>
              <p:cNvSpPr txBox="1"/>
              <p:nvPr/>
            </p:nvSpPr>
            <p:spPr>
              <a:xfrm>
                <a:off x="365164" y="1123881"/>
                <a:ext cx="9520188" cy="1911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ức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ỹ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AB255-9517-9C28-783D-B66BE55AC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64" y="1123881"/>
                <a:ext cx="9520188" cy="1911357"/>
              </a:xfrm>
              <a:prstGeom prst="rect">
                <a:avLst/>
              </a:prstGeom>
              <a:blipFill>
                <a:blip r:embed="rId3"/>
                <a:stretch>
                  <a:fillRect l="-1665" b="-9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EEC05DD-4E18-FC75-3E98-25745CBFF34A}"/>
              </a:ext>
            </a:extLst>
          </p:cNvPr>
          <p:cNvSpPr txBox="1"/>
          <p:nvPr/>
        </p:nvSpPr>
        <p:spPr>
          <a:xfrm>
            <a:off x="365164" y="3330793"/>
            <a:ext cx="9520188" cy="19120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ứ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7BB09666-03DF-5D36-58EE-E949FB409CFE}"/>
                  </a:ext>
                </a:extLst>
              </p:cNvPr>
              <p:cNvSpPr txBox="1"/>
              <p:nvPr/>
            </p:nvSpPr>
            <p:spPr>
              <a:xfrm>
                <a:off x="5713937" y="4534969"/>
                <a:ext cx="452406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00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 111,34</m:t>
                          </m:r>
                        </m:e>
                        <m:sup>
                          <m:r>
                            <a:rPr lang="en-US" sz="4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𝑚</m:t>
                              </m:r>
                            </m:e>
                            <m:sup>
                              <m:r>
                                <a:rPr lang="en-US" sz="4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BB09666-03DF-5D36-58EE-E949FB409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937" y="4534969"/>
                <a:ext cx="4524068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9E52CAE5-ED64-AB13-9697-B7B2890E9034}"/>
              </a:ext>
            </a:extLst>
          </p:cNvPr>
          <p:cNvSpPr txBox="1"/>
          <p:nvPr/>
        </p:nvSpPr>
        <p:spPr>
          <a:xfrm>
            <a:off x="626066" y="633075"/>
            <a:ext cx="16805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40922687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72458878-A3FF-4F29-9661-B4D0597741D1}"/>
              </a:ext>
            </a:extLst>
          </p:cNvPr>
          <p:cNvGrpSpPr/>
          <p:nvPr/>
        </p:nvGrpSpPr>
        <p:grpSpPr>
          <a:xfrm>
            <a:off x="733109" y="357005"/>
            <a:ext cx="10208238" cy="492443"/>
            <a:chOff x="-2735643" y="682528"/>
            <a:chExt cx="11085257" cy="492443"/>
          </a:xfrm>
        </p:grpSpPr>
        <p:sp>
          <p:nvSpPr>
            <p:cNvPr id="3" name="矩形 2">
              <a:extLst>
                <a:ext uri="{FF2B5EF4-FFF2-40B4-BE49-F238E27FC236}">
                  <a16:creationId xmlns="" xmlns:a16="http://schemas.microsoft.com/office/drawing/2014/main" id="{5466910D-14AF-4F37-926B-D9C1155F56D0}"/>
                </a:ext>
              </a:extLst>
            </p:cNvPr>
            <p:cNvSpPr/>
            <p:nvPr/>
          </p:nvSpPr>
          <p:spPr>
            <a:xfrm flipV="1">
              <a:off x="5425367" y="985260"/>
              <a:ext cx="2924247" cy="45719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" name="TextBox 8">
              <a:extLst>
                <a:ext uri="{FF2B5EF4-FFF2-40B4-BE49-F238E27FC236}">
                  <a16:creationId xmlns="" xmlns:a16="http://schemas.microsoft.com/office/drawing/2014/main" id="{EA2141F5-E9CC-4923-A178-1F0C5BFBA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192" y="682528"/>
              <a:ext cx="457956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246C8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</a:t>
              </a: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246C8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246C8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ỚNG DẪN VỀ NHÀ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="" xmlns:a16="http://schemas.microsoft.com/office/drawing/2014/main" id="{7ABF7302-DF3E-4D8B-BD18-02193B1F7608}"/>
                </a:ext>
              </a:extLst>
            </p:cNvPr>
            <p:cNvSpPr/>
            <p:nvPr/>
          </p:nvSpPr>
          <p:spPr>
            <a:xfrm>
              <a:off x="-2735643" y="939542"/>
              <a:ext cx="3175742" cy="45719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7" name="出品 26">
            <a:extLst>
              <a:ext uri="{FF2B5EF4-FFF2-40B4-BE49-F238E27FC236}">
                <a16:creationId xmlns="" xmlns:a16="http://schemas.microsoft.com/office/drawing/2014/main" id="{5020D038-81CC-4CAA-B5CB-FA4088BC9A4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192322" y="1527581"/>
            <a:ext cx="8685237" cy="589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uy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em lại các bài tập đã làm trong tiết họ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9" name="品 28">
            <a:extLst>
              <a:ext uri="{FF2B5EF4-FFF2-40B4-BE49-F238E27FC236}">
                <a16:creationId xmlns="" xmlns:a16="http://schemas.microsoft.com/office/drawing/2014/main" id="{869201C4-70A1-4AFA-BDE2-027AC5ABED1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192322" y="3081097"/>
            <a:ext cx="8082260" cy="589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áo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o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1.18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ế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1.2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11" name="30">
            <a:extLst>
              <a:ext uri="{FF2B5EF4-FFF2-40B4-BE49-F238E27FC236}">
                <a16:creationId xmlns="" xmlns:a16="http://schemas.microsoft.com/office/drawing/2014/main" id="{DA3B6CFF-AD88-4A52-9D6C-3A5C9218E46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253528" y="4248343"/>
            <a:ext cx="7560373" cy="1043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uẩ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a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</a:p>
          <a:p>
            <a:pPr marL="0" marR="0" lvl="0" indent="0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.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c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ươ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ỹ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ừ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ù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ơ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+mn-cs"/>
            </a:endParaRPr>
          </a:p>
        </p:txBody>
      </p:sp>
      <p:sp>
        <p:nvSpPr>
          <p:cNvPr id="16" name="Oval 8">
            <a:extLst>
              <a:ext uri="{FF2B5EF4-FFF2-40B4-BE49-F238E27FC236}">
                <a16:creationId xmlns="" xmlns:a16="http://schemas.microsoft.com/office/drawing/2014/main" id="{37457D4A-9D24-45C3-9B11-8EE40DE06189}"/>
              </a:ext>
            </a:extLst>
          </p:cNvPr>
          <p:cNvSpPr/>
          <p:nvPr/>
        </p:nvSpPr>
        <p:spPr>
          <a:xfrm>
            <a:off x="1237315" y="1596916"/>
            <a:ext cx="616689" cy="616689"/>
          </a:xfrm>
          <a:prstGeom prst="ellipse">
            <a:avLst/>
          </a:prstGeom>
          <a:solidFill>
            <a:srgbClr val="2B8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17" name="Oval 12">
            <a:extLst>
              <a:ext uri="{FF2B5EF4-FFF2-40B4-BE49-F238E27FC236}">
                <a16:creationId xmlns="" xmlns:a16="http://schemas.microsoft.com/office/drawing/2014/main" id="{0EF1FFF5-3A3F-4FEE-8EBB-8B5DAD090FE4}"/>
              </a:ext>
            </a:extLst>
          </p:cNvPr>
          <p:cNvSpPr/>
          <p:nvPr/>
        </p:nvSpPr>
        <p:spPr>
          <a:xfrm>
            <a:off x="1276550" y="3045181"/>
            <a:ext cx="616689" cy="616689"/>
          </a:xfrm>
          <a:prstGeom prst="ellipse">
            <a:avLst/>
          </a:prstGeom>
          <a:solidFill>
            <a:srgbClr val="2B8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18" name="Freeform 11">
            <a:extLst>
              <a:ext uri="{FF2B5EF4-FFF2-40B4-BE49-F238E27FC236}">
                <a16:creationId xmlns="" xmlns:a16="http://schemas.microsoft.com/office/drawing/2014/main" id="{66D0F771-A78E-4437-8461-BAA26389CBB9}"/>
              </a:ext>
            </a:extLst>
          </p:cNvPr>
          <p:cNvSpPr>
            <a:spLocks noEditPoints="1"/>
          </p:cNvSpPr>
          <p:nvPr/>
        </p:nvSpPr>
        <p:spPr bwMode="auto">
          <a:xfrm>
            <a:off x="1381322" y="1745836"/>
            <a:ext cx="329960" cy="322529"/>
          </a:xfrm>
          <a:custGeom>
            <a:avLst/>
            <a:gdLst>
              <a:gd name="T0" fmla="*/ 90 w 94"/>
              <a:gd name="T1" fmla="*/ 55 h 92"/>
              <a:gd name="T2" fmla="*/ 90 w 94"/>
              <a:gd name="T3" fmla="*/ 85 h 92"/>
              <a:gd name="T4" fmla="*/ 53 w 94"/>
              <a:gd name="T5" fmla="*/ 89 h 92"/>
              <a:gd name="T6" fmla="*/ 54 w 94"/>
              <a:gd name="T7" fmla="*/ 59 h 92"/>
              <a:gd name="T8" fmla="*/ 46 w 94"/>
              <a:gd name="T9" fmla="*/ 0 h 92"/>
              <a:gd name="T10" fmla="*/ 0 w 94"/>
              <a:gd name="T11" fmla="*/ 46 h 92"/>
              <a:gd name="T12" fmla="*/ 46 w 94"/>
              <a:gd name="T13" fmla="*/ 92 h 92"/>
              <a:gd name="T14" fmla="*/ 45 w 94"/>
              <a:gd name="T15" fmla="*/ 84 h 92"/>
              <a:gd name="T16" fmla="*/ 20 w 94"/>
              <a:gd name="T17" fmla="*/ 72 h 92"/>
              <a:gd name="T18" fmla="*/ 20 w 94"/>
              <a:gd name="T19" fmla="*/ 20 h 92"/>
              <a:gd name="T20" fmla="*/ 72 w 94"/>
              <a:gd name="T21" fmla="*/ 20 h 92"/>
              <a:gd name="T22" fmla="*/ 83 w 94"/>
              <a:gd name="T23" fmla="*/ 50 h 92"/>
              <a:gd name="T24" fmla="*/ 92 w 94"/>
              <a:gd name="T25" fmla="*/ 50 h 92"/>
              <a:gd name="T26" fmla="*/ 79 w 94"/>
              <a:gd name="T27" fmla="*/ 13 h 92"/>
              <a:gd name="T28" fmla="*/ 47 w 94"/>
              <a:gd name="T29" fmla="*/ 41 h 92"/>
              <a:gd name="T30" fmla="*/ 31 w 94"/>
              <a:gd name="T31" fmla="*/ 19 h 92"/>
              <a:gd name="T32" fmla="*/ 41 w 94"/>
              <a:gd name="T33" fmla="*/ 44 h 92"/>
              <a:gd name="T34" fmla="*/ 47 w 94"/>
              <a:gd name="T35" fmla="*/ 55 h 92"/>
              <a:gd name="T36" fmla="*/ 54 w 94"/>
              <a:gd name="T37" fmla="*/ 47 h 92"/>
              <a:gd name="T38" fmla="*/ 62 w 94"/>
              <a:gd name="T39" fmla="*/ 30 h 92"/>
              <a:gd name="T40" fmla="*/ 47 w 94"/>
              <a:gd name="T41" fmla="*/ 41 h 92"/>
              <a:gd name="T42" fmla="*/ 88 w 94"/>
              <a:gd name="T43" fmla="*/ 75 h 92"/>
              <a:gd name="T44" fmla="*/ 87 w 94"/>
              <a:gd name="T45" fmla="*/ 74 h 92"/>
              <a:gd name="T46" fmla="*/ 86 w 94"/>
              <a:gd name="T47" fmla="*/ 71 h 92"/>
              <a:gd name="T48" fmla="*/ 81 w 94"/>
              <a:gd name="T49" fmla="*/ 83 h 92"/>
              <a:gd name="T50" fmla="*/ 85 w 94"/>
              <a:gd name="T51" fmla="*/ 76 h 92"/>
              <a:gd name="T52" fmla="*/ 86 w 94"/>
              <a:gd name="T53" fmla="*/ 76 h 92"/>
              <a:gd name="T54" fmla="*/ 87 w 94"/>
              <a:gd name="T55" fmla="*/ 83 h 92"/>
              <a:gd name="T56" fmla="*/ 66 w 94"/>
              <a:gd name="T57" fmla="*/ 80 h 92"/>
              <a:gd name="T58" fmla="*/ 67 w 94"/>
              <a:gd name="T59" fmla="*/ 69 h 92"/>
              <a:gd name="T60" fmla="*/ 68 w 94"/>
              <a:gd name="T61" fmla="*/ 61 h 92"/>
              <a:gd name="T62" fmla="*/ 57 w 94"/>
              <a:gd name="T63" fmla="*/ 64 h 92"/>
              <a:gd name="T64" fmla="*/ 61 w 94"/>
              <a:gd name="T65" fmla="*/ 68 h 92"/>
              <a:gd name="T66" fmla="*/ 63 w 94"/>
              <a:gd name="T67" fmla="*/ 63 h 92"/>
              <a:gd name="T68" fmla="*/ 62 w 94"/>
              <a:gd name="T69" fmla="*/ 69 h 92"/>
              <a:gd name="T70" fmla="*/ 54 w 94"/>
              <a:gd name="T71" fmla="*/ 83 h 92"/>
              <a:gd name="T72" fmla="*/ 81 w 94"/>
              <a:gd name="T73" fmla="*/ 80 h 92"/>
              <a:gd name="T74" fmla="*/ 79 w 94"/>
              <a:gd name="T75" fmla="*/ 76 h 92"/>
              <a:gd name="T76" fmla="*/ 75 w 94"/>
              <a:gd name="T77" fmla="*/ 60 h 92"/>
              <a:gd name="T78" fmla="*/ 66 w 94"/>
              <a:gd name="T79" fmla="*/ 80 h 92"/>
              <a:gd name="T80" fmla="*/ 73 w 94"/>
              <a:gd name="T81" fmla="*/ 83 h 92"/>
              <a:gd name="T82" fmla="*/ 78 w 94"/>
              <a:gd name="T83" fmla="*/ 80 h 92"/>
              <a:gd name="T84" fmla="*/ 74 w 94"/>
              <a:gd name="T85" fmla="*/ 76 h 92"/>
              <a:gd name="T86" fmla="*/ 72 w 94"/>
              <a:gd name="T87" fmla="*/ 76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94" h="92">
                <a:moveTo>
                  <a:pt x="58" y="55"/>
                </a:moveTo>
                <a:cubicBezTo>
                  <a:pt x="90" y="55"/>
                  <a:pt x="90" y="55"/>
                  <a:pt x="90" y="55"/>
                </a:cubicBezTo>
                <a:cubicBezTo>
                  <a:pt x="92" y="55"/>
                  <a:pt x="94" y="56"/>
                  <a:pt x="93" y="59"/>
                </a:cubicBezTo>
                <a:cubicBezTo>
                  <a:pt x="90" y="85"/>
                  <a:pt x="90" y="85"/>
                  <a:pt x="90" y="85"/>
                </a:cubicBezTo>
                <a:cubicBezTo>
                  <a:pt x="89" y="87"/>
                  <a:pt x="87" y="89"/>
                  <a:pt x="85" y="89"/>
                </a:cubicBezTo>
                <a:cubicBezTo>
                  <a:pt x="53" y="89"/>
                  <a:pt x="53" y="89"/>
                  <a:pt x="53" y="89"/>
                </a:cubicBezTo>
                <a:cubicBezTo>
                  <a:pt x="51" y="89"/>
                  <a:pt x="49" y="87"/>
                  <a:pt x="50" y="85"/>
                </a:cubicBezTo>
                <a:cubicBezTo>
                  <a:pt x="54" y="59"/>
                  <a:pt x="54" y="59"/>
                  <a:pt x="54" y="59"/>
                </a:cubicBezTo>
                <a:cubicBezTo>
                  <a:pt x="54" y="56"/>
                  <a:pt x="56" y="55"/>
                  <a:pt x="58" y="55"/>
                </a:cubicBezTo>
                <a:close/>
                <a:moveTo>
                  <a:pt x="46" y="0"/>
                </a:moveTo>
                <a:cubicBezTo>
                  <a:pt x="34" y="0"/>
                  <a:pt x="22" y="5"/>
                  <a:pt x="14" y="13"/>
                </a:cubicBezTo>
                <a:cubicBezTo>
                  <a:pt x="6" y="22"/>
                  <a:pt x="0" y="33"/>
                  <a:pt x="0" y="46"/>
                </a:cubicBezTo>
                <a:cubicBezTo>
                  <a:pt x="0" y="58"/>
                  <a:pt x="6" y="70"/>
                  <a:pt x="14" y="78"/>
                </a:cubicBezTo>
                <a:cubicBezTo>
                  <a:pt x="22" y="86"/>
                  <a:pt x="34" y="92"/>
                  <a:pt x="46" y="92"/>
                </a:cubicBezTo>
                <a:cubicBezTo>
                  <a:pt x="47" y="92"/>
                  <a:pt x="47" y="92"/>
                  <a:pt x="48" y="91"/>
                </a:cubicBezTo>
                <a:cubicBezTo>
                  <a:pt x="46" y="90"/>
                  <a:pt x="45" y="87"/>
                  <a:pt x="45" y="84"/>
                </a:cubicBezTo>
                <a:cubicBezTo>
                  <a:pt x="46" y="82"/>
                  <a:pt x="46" y="82"/>
                  <a:pt x="46" y="82"/>
                </a:cubicBezTo>
                <a:cubicBezTo>
                  <a:pt x="36" y="82"/>
                  <a:pt x="27" y="78"/>
                  <a:pt x="20" y="72"/>
                </a:cubicBezTo>
                <a:cubicBezTo>
                  <a:pt x="14" y="65"/>
                  <a:pt x="10" y="56"/>
                  <a:pt x="10" y="46"/>
                </a:cubicBezTo>
                <a:cubicBezTo>
                  <a:pt x="10" y="36"/>
                  <a:pt x="14" y="26"/>
                  <a:pt x="20" y="20"/>
                </a:cubicBezTo>
                <a:cubicBezTo>
                  <a:pt x="27" y="13"/>
                  <a:pt x="36" y="9"/>
                  <a:pt x="46" y="9"/>
                </a:cubicBezTo>
                <a:cubicBezTo>
                  <a:pt x="56" y="9"/>
                  <a:pt x="66" y="13"/>
                  <a:pt x="72" y="20"/>
                </a:cubicBezTo>
                <a:cubicBezTo>
                  <a:pt x="79" y="26"/>
                  <a:pt x="83" y="36"/>
                  <a:pt x="83" y="46"/>
                </a:cubicBezTo>
                <a:cubicBezTo>
                  <a:pt x="83" y="47"/>
                  <a:pt x="83" y="49"/>
                  <a:pt x="83" y="50"/>
                </a:cubicBezTo>
                <a:cubicBezTo>
                  <a:pt x="90" y="50"/>
                  <a:pt x="90" y="50"/>
                  <a:pt x="90" y="50"/>
                </a:cubicBezTo>
                <a:cubicBezTo>
                  <a:pt x="91" y="50"/>
                  <a:pt x="91" y="50"/>
                  <a:pt x="92" y="50"/>
                </a:cubicBezTo>
                <a:cubicBezTo>
                  <a:pt x="92" y="49"/>
                  <a:pt x="92" y="47"/>
                  <a:pt x="92" y="46"/>
                </a:cubicBezTo>
                <a:cubicBezTo>
                  <a:pt x="92" y="33"/>
                  <a:pt x="87" y="22"/>
                  <a:pt x="79" y="13"/>
                </a:cubicBezTo>
                <a:cubicBezTo>
                  <a:pt x="70" y="5"/>
                  <a:pt x="59" y="0"/>
                  <a:pt x="46" y="0"/>
                </a:cubicBezTo>
                <a:close/>
                <a:moveTo>
                  <a:pt x="47" y="41"/>
                </a:moveTo>
                <a:cubicBezTo>
                  <a:pt x="46" y="41"/>
                  <a:pt x="45" y="41"/>
                  <a:pt x="45" y="41"/>
                </a:cubicBezTo>
                <a:cubicBezTo>
                  <a:pt x="41" y="34"/>
                  <a:pt x="36" y="26"/>
                  <a:pt x="31" y="19"/>
                </a:cubicBezTo>
                <a:cubicBezTo>
                  <a:pt x="30" y="20"/>
                  <a:pt x="29" y="21"/>
                  <a:pt x="27" y="21"/>
                </a:cubicBezTo>
                <a:cubicBezTo>
                  <a:pt x="31" y="30"/>
                  <a:pt x="36" y="37"/>
                  <a:pt x="41" y="44"/>
                </a:cubicBezTo>
                <a:cubicBezTo>
                  <a:pt x="40" y="45"/>
                  <a:pt x="40" y="47"/>
                  <a:pt x="40" y="48"/>
                </a:cubicBezTo>
                <a:cubicBezTo>
                  <a:pt x="40" y="52"/>
                  <a:pt x="43" y="55"/>
                  <a:pt x="47" y="55"/>
                </a:cubicBezTo>
                <a:cubicBezTo>
                  <a:pt x="51" y="55"/>
                  <a:pt x="54" y="52"/>
                  <a:pt x="54" y="48"/>
                </a:cubicBezTo>
                <a:cubicBezTo>
                  <a:pt x="54" y="48"/>
                  <a:pt x="54" y="47"/>
                  <a:pt x="54" y="47"/>
                </a:cubicBezTo>
                <a:cubicBezTo>
                  <a:pt x="58" y="43"/>
                  <a:pt x="62" y="39"/>
                  <a:pt x="65" y="33"/>
                </a:cubicBezTo>
                <a:cubicBezTo>
                  <a:pt x="64" y="32"/>
                  <a:pt x="63" y="31"/>
                  <a:pt x="62" y="30"/>
                </a:cubicBezTo>
                <a:cubicBezTo>
                  <a:pt x="57" y="34"/>
                  <a:pt x="53" y="38"/>
                  <a:pt x="50" y="42"/>
                </a:cubicBezTo>
                <a:cubicBezTo>
                  <a:pt x="49" y="41"/>
                  <a:pt x="48" y="41"/>
                  <a:pt x="47" y="41"/>
                </a:cubicBezTo>
                <a:close/>
                <a:moveTo>
                  <a:pt x="87" y="83"/>
                </a:moveTo>
                <a:cubicBezTo>
                  <a:pt x="88" y="75"/>
                  <a:pt x="88" y="75"/>
                  <a:pt x="88" y="75"/>
                </a:cubicBezTo>
                <a:cubicBezTo>
                  <a:pt x="88" y="75"/>
                  <a:pt x="88" y="74"/>
                  <a:pt x="88" y="74"/>
                </a:cubicBezTo>
                <a:cubicBezTo>
                  <a:pt x="87" y="74"/>
                  <a:pt x="87" y="74"/>
                  <a:pt x="87" y="74"/>
                </a:cubicBezTo>
                <a:cubicBezTo>
                  <a:pt x="86" y="74"/>
                  <a:pt x="85" y="74"/>
                  <a:pt x="85" y="74"/>
                </a:cubicBezTo>
                <a:cubicBezTo>
                  <a:pt x="86" y="71"/>
                  <a:pt x="86" y="71"/>
                  <a:pt x="86" y="71"/>
                </a:cubicBezTo>
                <a:cubicBezTo>
                  <a:pt x="83" y="71"/>
                  <a:pt x="83" y="71"/>
                  <a:pt x="83" y="71"/>
                </a:cubicBezTo>
                <a:cubicBezTo>
                  <a:pt x="81" y="83"/>
                  <a:pt x="81" y="83"/>
                  <a:pt x="81" y="83"/>
                </a:cubicBezTo>
                <a:cubicBezTo>
                  <a:pt x="83" y="83"/>
                  <a:pt x="83" y="83"/>
                  <a:pt x="83" y="83"/>
                </a:cubicBezTo>
                <a:cubicBezTo>
                  <a:pt x="85" y="76"/>
                  <a:pt x="85" y="76"/>
                  <a:pt x="85" y="76"/>
                </a:cubicBezTo>
                <a:cubicBezTo>
                  <a:pt x="85" y="75"/>
                  <a:pt x="85" y="75"/>
                  <a:pt x="85" y="75"/>
                </a:cubicBezTo>
                <a:cubicBezTo>
                  <a:pt x="86" y="75"/>
                  <a:pt x="86" y="75"/>
                  <a:pt x="86" y="76"/>
                </a:cubicBezTo>
                <a:cubicBezTo>
                  <a:pt x="84" y="83"/>
                  <a:pt x="84" y="83"/>
                  <a:pt x="84" y="83"/>
                </a:cubicBezTo>
                <a:cubicBezTo>
                  <a:pt x="87" y="83"/>
                  <a:pt x="87" y="83"/>
                  <a:pt x="87" y="83"/>
                </a:cubicBezTo>
                <a:close/>
                <a:moveTo>
                  <a:pt x="65" y="83"/>
                </a:moveTo>
                <a:cubicBezTo>
                  <a:pt x="66" y="80"/>
                  <a:pt x="66" y="80"/>
                  <a:pt x="66" y="80"/>
                </a:cubicBezTo>
                <a:cubicBezTo>
                  <a:pt x="60" y="80"/>
                  <a:pt x="60" y="80"/>
                  <a:pt x="60" y="80"/>
                </a:cubicBezTo>
                <a:cubicBezTo>
                  <a:pt x="67" y="69"/>
                  <a:pt x="67" y="69"/>
                  <a:pt x="67" y="69"/>
                </a:cubicBezTo>
                <a:cubicBezTo>
                  <a:pt x="68" y="68"/>
                  <a:pt x="68" y="67"/>
                  <a:pt x="68" y="66"/>
                </a:cubicBezTo>
                <a:cubicBezTo>
                  <a:pt x="69" y="64"/>
                  <a:pt x="69" y="62"/>
                  <a:pt x="68" y="61"/>
                </a:cubicBezTo>
                <a:cubicBezTo>
                  <a:pt x="67" y="60"/>
                  <a:pt x="66" y="59"/>
                  <a:pt x="64" y="59"/>
                </a:cubicBezTo>
                <a:cubicBezTo>
                  <a:pt x="60" y="59"/>
                  <a:pt x="58" y="61"/>
                  <a:pt x="57" y="64"/>
                </a:cubicBezTo>
                <a:cubicBezTo>
                  <a:pt x="56" y="68"/>
                  <a:pt x="56" y="68"/>
                  <a:pt x="56" y="68"/>
                </a:cubicBezTo>
                <a:cubicBezTo>
                  <a:pt x="61" y="68"/>
                  <a:pt x="61" y="68"/>
                  <a:pt x="61" y="68"/>
                </a:cubicBezTo>
                <a:cubicBezTo>
                  <a:pt x="62" y="64"/>
                  <a:pt x="62" y="64"/>
                  <a:pt x="62" y="64"/>
                </a:cubicBezTo>
                <a:cubicBezTo>
                  <a:pt x="62" y="63"/>
                  <a:pt x="62" y="63"/>
                  <a:pt x="63" y="63"/>
                </a:cubicBezTo>
                <a:cubicBezTo>
                  <a:pt x="64" y="63"/>
                  <a:pt x="64" y="64"/>
                  <a:pt x="64" y="65"/>
                </a:cubicBezTo>
                <a:cubicBezTo>
                  <a:pt x="63" y="67"/>
                  <a:pt x="63" y="68"/>
                  <a:pt x="62" y="69"/>
                </a:cubicBezTo>
                <a:cubicBezTo>
                  <a:pt x="54" y="80"/>
                  <a:pt x="54" y="80"/>
                  <a:pt x="54" y="80"/>
                </a:cubicBezTo>
                <a:cubicBezTo>
                  <a:pt x="54" y="83"/>
                  <a:pt x="54" y="83"/>
                  <a:pt x="54" y="83"/>
                </a:cubicBezTo>
                <a:cubicBezTo>
                  <a:pt x="65" y="83"/>
                  <a:pt x="65" y="83"/>
                  <a:pt x="65" y="83"/>
                </a:cubicBezTo>
                <a:close/>
                <a:moveTo>
                  <a:pt x="81" y="80"/>
                </a:moveTo>
                <a:cubicBezTo>
                  <a:pt x="81" y="76"/>
                  <a:pt x="81" y="76"/>
                  <a:pt x="81" y="76"/>
                </a:cubicBezTo>
                <a:cubicBezTo>
                  <a:pt x="79" y="76"/>
                  <a:pt x="79" y="76"/>
                  <a:pt x="79" y="76"/>
                </a:cubicBezTo>
                <a:cubicBezTo>
                  <a:pt x="82" y="60"/>
                  <a:pt x="82" y="60"/>
                  <a:pt x="82" y="60"/>
                </a:cubicBezTo>
                <a:cubicBezTo>
                  <a:pt x="75" y="60"/>
                  <a:pt x="75" y="60"/>
                  <a:pt x="75" y="60"/>
                </a:cubicBezTo>
                <a:cubicBezTo>
                  <a:pt x="67" y="76"/>
                  <a:pt x="67" y="76"/>
                  <a:pt x="67" y="76"/>
                </a:cubicBezTo>
                <a:cubicBezTo>
                  <a:pt x="66" y="80"/>
                  <a:pt x="66" y="80"/>
                  <a:pt x="66" y="80"/>
                </a:cubicBezTo>
                <a:cubicBezTo>
                  <a:pt x="73" y="80"/>
                  <a:pt x="73" y="80"/>
                  <a:pt x="73" y="80"/>
                </a:cubicBezTo>
                <a:cubicBezTo>
                  <a:pt x="73" y="83"/>
                  <a:pt x="73" y="83"/>
                  <a:pt x="73" y="83"/>
                </a:cubicBezTo>
                <a:cubicBezTo>
                  <a:pt x="78" y="83"/>
                  <a:pt x="78" y="83"/>
                  <a:pt x="78" y="83"/>
                </a:cubicBezTo>
                <a:cubicBezTo>
                  <a:pt x="78" y="80"/>
                  <a:pt x="78" y="80"/>
                  <a:pt x="78" y="80"/>
                </a:cubicBezTo>
                <a:cubicBezTo>
                  <a:pt x="81" y="80"/>
                  <a:pt x="81" y="80"/>
                  <a:pt x="81" y="80"/>
                </a:cubicBezTo>
                <a:close/>
                <a:moveTo>
                  <a:pt x="74" y="76"/>
                </a:moveTo>
                <a:cubicBezTo>
                  <a:pt x="75" y="67"/>
                  <a:pt x="75" y="67"/>
                  <a:pt x="75" y="67"/>
                </a:cubicBezTo>
                <a:cubicBezTo>
                  <a:pt x="72" y="76"/>
                  <a:pt x="72" y="76"/>
                  <a:pt x="72" y="76"/>
                </a:cubicBezTo>
                <a:lnTo>
                  <a:pt x="74" y="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19" name="Freeform 105">
            <a:extLst>
              <a:ext uri="{FF2B5EF4-FFF2-40B4-BE49-F238E27FC236}">
                <a16:creationId xmlns="" xmlns:a16="http://schemas.microsoft.com/office/drawing/2014/main" id="{563638D6-9FCE-4674-A64D-02F69728864B}"/>
              </a:ext>
            </a:extLst>
          </p:cNvPr>
          <p:cNvSpPr>
            <a:spLocks noEditPoints="1"/>
          </p:cNvSpPr>
          <p:nvPr/>
        </p:nvSpPr>
        <p:spPr bwMode="auto">
          <a:xfrm>
            <a:off x="1468520" y="3173498"/>
            <a:ext cx="270508" cy="326987"/>
          </a:xfrm>
          <a:custGeom>
            <a:avLst/>
            <a:gdLst>
              <a:gd name="T0" fmla="*/ 0 w 77"/>
              <a:gd name="T1" fmla="*/ 85 h 93"/>
              <a:gd name="T2" fmla="*/ 30 w 77"/>
              <a:gd name="T3" fmla="*/ 20 h 93"/>
              <a:gd name="T4" fmla="*/ 38 w 77"/>
              <a:gd name="T5" fmla="*/ 26 h 93"/>
              <a:gd name="T6" fmla="*/ 39 w 77"/>
              <a:gd name="T7" fmla="*/ 27 h 93"/>
              <a:gd name="T8" fmla="*/ 39 w 77"/>
              <a:gd name="T9" fmla="*/ 27 h 93"/>
              <a:gd name="T10" fmla="*/ 40 w 77"/>
              <a:gd name="T11" fmla="*/ 27 h 93"/>
              <a:gd name="T12" fmla="*/ 40 w 77"/>
              <a:gd name="T13" fmla="*/ 28 h 93"/>
              <a:gd name="T14" fmla="*/ 40 w 77"/>
              <a:gd name="T15" fmla="*/ 28 h 93"/>
              <a:gd name="T16" fmla="*/ 41 w 77"/>
              <a:gd name="T17" fmla="*/ 28 h 93"/>
              <a:gd name="T18" fmla="*/ 41 w 77"/>
              <a:gd name="T19" fmla="*/ 29 h 93"/>
              <a:gd name="T20" fmla="*/ 42 w 77"/>
              <a:gd name="T21" fmla="*/ 29 h 93"/>
              <a:gd name="T22" fmla="*/ 42 w 77"/>
              <a:gd name="T23" fmla="*/ 29 h 93"/>
              <a:gd name="T24" fmla="*/ 43 w 77"/>
              <a:gd name="T25" fmla="*/ 29 h 93"/>
              <a:gd name="T26" fmla="*/ 43 w 77"/>
              <a:gd name="T27" fmla="*/ 30 h 93"/>
              <a:gd name="T28" fmla="*/ 43 w 77"/>
              <a:gd name="T29" fmla="*/ 30 h 93"/>
              <a:gd name="T30" fmla="*/ 48 w 77"/>
              <a:gd name="T31" fmla="*/ 33 h 93"/>
              <a:gd name="T32" fmla="*/ 48 w 77"/>
              <a:gd name="T33" fmla="*/ 33 h 93"/>
              <a:gd name="T34" fmla="*/ 49 w 77"/>
              <a:gd name="T35" fmla="*/ 34 h 93"/>
              <a:gd name="T36" fmla="*/ 49 w 77"/>
              <a:gd name="T37" fmla="*/ 34 h 93"/>
              <a:gd name="T38" fmla="*/ 50 w 77"/>
              <a:gd name="T39" fmla="*/ 34 h 93"/>
              <a:gd name="T40" fmla="*/ 50 w 77"/>
              <a:gd name="T41" fmla="*/ 35 h 93"/>
              <a:gd name="T42" fmla="*/ 50 w 77"/>
              <a:gd name="T43" fmla="*/ 35 h 93"/>
              <a:gd name="T44" fmla="*/ 51 w 77"/>
              <a:gd name="T45" fmla="*/ 35 h 93"/>
              <a:gd name="T46" fmla="*/ 51 w 77"/>
              <a:gd name="T47" fmla="*/ 36 h 93"/>
              <a:gd name="T48" fmla="*/ 52 w 77"/>
              <a:gd name="T49" fmla="*/ 36 h 93"/>
              <a:gd name="T50" fmla="*/ 52 w 77"/>
              <a:gd name="T51" fmla="*/ 36 h 93"/>
              <a:gd name="T52" fmla="*/ 53 w 77"/>
              <a:gd name="T53" fmla="*/ 37 h 93"/>
              <a:gd name="T54" fmla="*/ 53 w 77"/>
              <a:gd name="T55" fmla="*/ 37 h 93"/>
              <a:gd name="T56" fmla="*/ 48 w 77"/>
              <a:gd name="T57" fmla="*/ 79 h 93"/>
              <a:gd name="T58" fmla="*/ 7 w 77"/>
              <a:gd name="T59" fmla="*/ 91 h 93"/>
              <a:gd name="T60" fmla="*/ 35 w 77"/>
              <a:gd name="T61" fmla="*/ 64 h 93"/>
              <a:gd name="T62" fmla="*/ 19 w 77"/>
              <a:gd name="T63" fmla="*/ 53 h 93"/>
              <a:gd name="T64" fmla="*/ 3 w 77"/>
              <a:gd name="T65" fmla="*/ 88 h 93"/>
              <a:gd name="T66" fmla="*/ 73 w 77"/>
              <a:gd name="T67" fmla="*/ 93 h 93"/>
              <a:gd name="T68" fmla="*/ 54 w 77"/>
              <a:gd name="T69" fmla="*/ 83 h 93"/>
              <a:gd name="T70" fmla="*/ 69 w 77"/>
              <a:gd name="T71" fmla="*/ 42 h 93"/>
              <a:gd name="T72" fmla="*/ 34 w 77"/>
              <a:gd name="T73" fmla="*/ 0 h 93"/>
              <a:gd name="T74" fmla="*/ 69 w 77"/>
              <a:gd name="T75" fmla="*/ 42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77" h="93">
                <a:moveTo>
                  <a:pt x="3" y="88"/>
                </a:moveTo>
                <a:cubicBezTo>
                  <a:pt x="2" y="87"/>
                  <a:pt x="1" y="86"/>
                  <a:pt x="0" y="85"/>
                </a:cubicBezTo>
                <a:cubicBezTo>
                  <a:pt x="0" y="72"/>
                  <a:pt x="0" y="58"/>
                  <a:pt x="0" y="45"/>
                </a:cubicBezTo>
                <a:cubicBezTo>
                  <a:pt x="12" y="40"/>
                  <a:pt x="21" y="32"/>
                  <a:pt x="30" y="20"/>
                </a:cubicBezTo>
                <a:cubicBezTo>
                  <a:pt x="38" y="26"/>
                  <a:pt x="38" y="26"/>
                  <a:pt x="38" y="26"/>
                </a:cubicBezTo>
                <a:cubicBezTo>
                  <a:pt x="38" y="26"/>
                  <a:pt x="38" y="26"/>
                  <a:pt x="38" y="26"/>
                </a:cubicBezTo>
                <a:cubicBezTo>
                  <a:pt x="38" y="27"/>
                  <a:pt x="38" y="27"/>
                  <a:pt x="38" y="27"/>
                </a:cubicBezTo>
                <a:cubicBezTo>
                  <a:pt x="39" y="27"/>
                  <a:pt x="39" y="27"/>
                  <a:pt x="39" y="27"/>
                </a:cubicBezTo>
                <a:cubicBezTo>
                  <a:pt x="39" y="27"/>
                  <a:pt x="39" y="27"/>
                  <a:pt x="39" y="27"/>
                </a:cubicBezTo>
                <a:cubicBezTo>
                  <a:pt x="39" y="27"/>
                  <a:pt x="39" y="27"/>
                  <a:pt x="39" y="27"/>
                </a:cubicBezTo>
                <a:cubicBezTo>
                  <a:pt x="39" y="27"/>
                  <a:pt x="39" y="27"/>
                  <a:pt x="39" y="27"/>
                </a:cubicBezTo>
                <a:cubicBezTo>
                  <a:pt x="40" y="27"/>
                  <a:pt x="40" y="27"/>
                  <a:pt x="40" y="27"/>
                </a:cubicBezTo>
                <a:cubicBezTo>
                  <a:pt x="40" y="27"/>
                  <a:pt x="40" y="27"/>
                  <a:pt x="40" y="27"/>
                </a:cubicBezTo>
                <a:cubicBezTo>
                  <a:pt x="40" y="28"/>
                  <a:pt x="40" y="28"/>
                  <a:pt x="40" y="28"/>
                </a:cubicBezTo>
                <a:cubicBezTo>
                  <a:pt x="40" y="28"/>
                  <a:pt x="40" y="28"/>
                  <a:pt x="40" y="28"/>
                </a:cubicBezTo>
                <a:cubicBezTo>
                  <a:pt x="40" y="28"/>
                  <a:pt x="40" y="28"/>
                  <a:pt x="40" y="28"/>
                </a:cubicBezTo>
                <a:cubicBezTo>
                  <a:pt x="41" y="28"/>
                  <a:pt x="41" y="28"/>
                  <a:pt x="41" y="28"/>
                </a:cubicBezTo>
                <a:cubicBezTo>
                  <a:pt x="41" y="28"/>
                  <a:pt x="41" y="28"/>
                  <a:pt x="41" y="28"/>
                </a:cubicBezTo>
                <a:cubicBezTo>
                  <a:pt x="41" y="28"/>
                  <a:pt x="41" y="28"/>
                  <a:pt x="41" y="28"/>
                </a:cubicBezTo>
                <a:cubicBezTo>
                  <a:pt x="41" y="29"/>
                  <a:pt x="41" y="29"/>
                  <a:pt x="41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3" y="29"/>
                  <a:pt x="43" y="29"/>
                  <a:pt x="43" y="29"/>
                </a:cubicBezTo>
                <a:cubicBezTo>
                  <a:pt x="43" y="30"/>
                  <a:pt x="43" y="30"/>
                  <a:pt x="43" y="30"/>
                </a:cubicBezTo>
                <a:cubicBezTo>
                  <a:pt x="43" y="30"/>
                  <a:pt x="43" y="30"/>
                  <a:pt x="43" y="30"/>
                </a:cubicBezTo>
                <a:cubicBezTo>
                  <a:pt x="43" y="30"/>
                  <a:pt x="43" y="30"/>
                  <a:pt x="43" y="30"/>
                </a:cubicBezTo>
                <a:cubicBezTo>
                  <a:pt x="43" y="30"/>
                  <a:pt x="43" y="30"/>
                  <a:pt x="43" y="30"/>
                </a:cubicBezTo>
                <a:cubicBezTo>
                  <a:pt x="44" y="30"/>
                  <a:pt x="44" y="30"/>
                  <a:pt x="44" y="30"/>
                </a:cubicBezTo>
                <a:cubicBezTo>
                  <a:pt x="48" y="33"/>
                  <a:pt x="48" y="33"/>
                  <a:pt x="48" y="33"/>
                </a:cubicBezTo>
                <a:cubicBezTo>
                  <a:pt x="48" y="33"/>
                  <a:pt x="48" y="33"/>
                  <a:pt x="48" y="33"/>
                </a:cubicBezTo>
                <a:cubicBezTo>
                  <a:pt x="48" y="33"/>
                  <a:pt x="48" y="33"/>
                  <a:pt x="48" y="33"/>
                </a:cubicBezTo>
                <a:cubicBezTo>
                  <a:pt x="48" y="34"/>
                  <a:pt x="48" y="34"/>
                  <a:pt x="48" y="34"/>
                </a:cubicBezTo>
                <a:cubicBezTo>
                  <a:pt x="49" y="34"/>
                  <a:pt x="49" y="34"/>
                  <a:pt x="49" y="34"/>
                </a:cubicBezTo>
                <a:cubicBezTo>
                  <a:pt x="49" y="34"/>
                  <a:pt x="49" y="34"/>
                  <a:pt x="49" y="34"/>
                </a:cubicBezTo>
                <a:cubicBezTo>
                  <a:pt x="49" y="34"/>
                  <a:pt x="49" y="34"/>
                  <a:pt x="49" y="34"/>
                </a:cubicBezTo>
                <a:cubicBezTo>
                  <a:pt x="49" y="34"/>
                  <a:pt x="49" y="34"/>
                  <a:pt x="49" y="34"/>
                </a:cubicBezTo>
                <a:cubicBezTo>
                  <a:pt x="50" y="34"/>
                  <a:pt x="50" y="34"/>
                  <a:pt x="50" y="34"/>
                </a:cubicBezTo>
                <a:cubicBezTo>
                  <a:pt x="50" y="35"/>
                  <a:pt x="50" y="35"/>
                  <a:pt x="50" y="35"/>
                </a:cubicBezTo>
                <a:cubicBezTo>
                  <a:pt x="50" y="35"/>
                  <a:pt x="50" y="35"/>
                  <a:pt x="50" y="35"/>
                </a:cubicBezTo>
                <a:cubicBezTo>
                  <a:pt x="50" y="35"/>
                  <a:pt x="50" y="35"/>
                  <a:pt x="50" y="35"/>
                </a:cubicBezTo>
                <a:cubicBezTo>
                  <a:pt x="50" y="35"/>
                  <a:pt x="50" y="35"/>
                  <a:pt x="50" y="35"/>
                </a:cubicBezTo>
                <a:cubicBezTo>
                  <a:pt x="51" y="35"/>
                  <a:pt x="51" y="35"/>
                  <a:pt x="51" y="35"/>
                </a:cubicBezTo>
                <a:cubicBezTo>
                  <a:pt x="51" y="35"/>
                  <a:pt x="51" y="35"/>
                  <a:pt x="51" y="35"/>
                </a:cubicBezTo>
                <a:cubicBezTo>
                  <a:pt x="51" y="35"/>
                  <a:pt x="51" y="35"/>
                  <a:pt x="51" y="35"/>
                </a:cubicBezTo>
                <a:cubicBezTo>
                  <a:pt x="51" y="36"/>
                  <a:pt x="51" y="36"/>
                  <a:pt x="51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3" y="37"/>
                  <a:pt x="53" y="37"/>
                  <a:pt x="53" y="37"/>
                </a:cubicBezTo>
                <a:cubicBezTo>
                  <a:pt x="53" y="37"/>
                  <a:pt x="53" y="37"/>
                  <a:pt x="53" y="37"/>
                </a:cubicBezTo>
                <a:cubicBezTo>
                  <a:pt x="53" y="37"/>
                  <a:pt x="53" y="37"/>
                  <a:pt x="53" y="37"/>
                </a:cubicBezTo>
                <a:cubicBezTo>
                  <a:pt x="62" y="43"/>
                  <a:pt x="62" y="43"/>
                  <a:pt x="62" y="43"/>
                </a:cubicBezTo>
                <a:cubicBezTo>
                  <a:pt x="53" y="55"/>
                  <a:pt x="49" y="67"/>
                  <a:pt x="48" y="79"/>
                </a:cubicBezTo>
                <a:cubicBezTo>
                  <a:pt x="36" y="84"/>
                  <a:pt x="23" y="88"/>
                  <a:pt x="11" y="93"/>
                </a:cubicBezTo>
                <a:cubicBezTo>
                  <a:pt x="9" y="92"/>
                  <a:pt x="8" y="91"/>
                  <a:pt x="7" y="91"/>
                </a:cubicBezTo>
                <a:cubicBezTo>
                  <a:pt x="23" y="68"/>
                  <a:pt x="23" y="68"/>
                  <a:pt x="23" y="68"/>
                </a:cubicBezTo>
                <a:cubicBezTo>
                  <a:pt x="27" y="69"/>
                  <a:pt x="32" y="68"/>
                  <a:pt x="35" y="64"/>
                </a:cubicBezTo>
                <a:cubicBezTo>
                  <a:pt x="38" y="60"/>
                  <a:pt x="37" y="54"/>
                  <a:pt x="32" y="51"/>
                </a:cubicBezTo>
                <a:cubicBezTo>
                  <a:pt x="28" y="47"/>
                  <a:pt x="22" y="49"/>
                  <a:pt x="19" y="53"/>
                </a:cubicBezTo>
                <a:cubicBezTo>
                  <a:pt x="16" y="57"/>
                  <a:pt x="16" y="62"/>
                  <a:pt x="19" y="65"/>
                </a:cubicBezTo>
                <a:cubicBezTo>
                  <a:pt x="3" y="88"/>
                  <a:pt x="3" y="88"/>
                  <a:pt x="3" y="88"/>
                </a:cubicBezTo>
                <a:close/>
                <a:moveTo>
                  <a:pt x="27" y="93"/>
                </a:moveTo>
                <a:cubicBezTo>
                  <a:pt x="73" y="93"/>
                  <a:pt x="73" y="93"/>
                  <a:pt x="73" y="93"/>
                </a:cubicBezTo>
                <a:cubicBezTo>
                  <a:pt x="73" y="83"/>
                  <a:pt x="73" y="83"/>
                  <a:pt x="73" y="83"/>
                </a:cubicBezTo>
                <a:cubicBezTo>
                  <a:pt x="54" y="83"/>
                  <a:pt x="54" y="83"/>
                  <a:pt x="54" y="83"/>
                </a:cubicBezTo>
                <a:cubicBezTo>
                  <a:pt x="27" y="93"/>
                  <a:pt x="27" y="93"/>
                  <a:pt x="27" y="93"/>
                </a:cubicBezTo>
                <a:close/>
                <a:moveTo>
                  <a:pt x="69" y="42"/>
                </a:moveTo>
                <a:cubicBezTo>
                  <a:pt x="77" y="31"/>
                  <a:pt x="77" y="31"/>
                  <a:pt x="77" y="31"/>
                </a:cubicBezTo>
                <a:cubicBezTo>
                  <a:pt x="34" y="0"/>
                  <a:pt x="34" y="0"/>
                  <a:pt x="34" y="0"/>
                </a:cubicBezTo>
                <a:cubicBezTo>
                  <a:pt x="26" y="12"/>
                  <a:pt x="26" y="12"/>
                  <a:pt x="26" y="12"/>
                </a:cubicBezTo>
                <a:lnTo>
                  <a:pt x="69" y="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20" name="Oval 10">
            <a:extLst>
              <a:ext uri="{FF2B5EF4-FFF2-40B4-BE49-F238E27FC236}">
                <a16:creationId xmlns="" xmlns:a16="http://schemas.microsoft.com/office/drawing/2014/main" id="{06BCDC3F-062B-4195-989D-3BA5D4ED0FDF}"/>
              </a:ext>
            </a:extLst>
          </p:cNvPr>
          <p:cNvSpPr/>
          <p:nvPr/>
        </p:nvSpPr>
        <p:spPr>
          <a:xfrm>
            <a:off x="1276550" y="4273982"/>
            <a:ext cx="616689" cy="616689"/>
          </a:xfrm>
          <a:prstGeom prst="ellipse">
            <a:avLst/>
          </a:prstGeom>
          <a:solidFill>
            <a:srgbClr val="2B8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23" name="Freeform 71">
            <a:extLst>
              <a:ext uri="{FF2B5EF4-FFF2-40B4-BE49-F238E27FC236}">
                <a16:creationId xmlns="" xmlns:a16="http://schemas.microsoft.com/office/drawing/2014/main" id="{9DFE02E7-5005-4CAC-B92B-A9B9CA485D00}"/>
              </a:ext>
            </a:extLst>
          </p:cNvPr>
          <p:cNvSpPr>
            <a:spLocks noEditPoints="1"/>
          </p:cNvSpPr>
          <p:nvPr/>
        </p:nvSpPr>
        <p:spPr bwMode="auto">
          <a:xfrm>
            <a:off x="1419914" y="4373367"/>
            <a:ext cx="329960" cy="349282"/>
          </a:xfrm>
          <a:custGeom>
            <a:avLst/>
            <a:gdLst>
              <a:gd name="T0" fmla="*/ 170 w 222"/>
              <a:gd name="T1" fmla="*/ 29 h 235"/>
              <a:gd name="T2" fmla="*/ 182 w 222"/>
              <a:gd name="T3" fmla="*/ 7 h 235"/>
              <a:gd name="T4" fmla="*/ 151 w 222"/>
              <a:gd name="T5" fmla="*/ 19 h 235"/>
              <a:gd name="T6" fmla="*/ 7 w 222"/>
              <a:gd name="T7" fmla="*/ 159 h 235"/>
              <a:gd name="T8" fmla="*/ 31 w 222"/>
              <a:gd name="T9" fmla="*/ 223 h 235"/>
              <a:gd name="T10" fmla="*/ 31 w 222"/>
              <a:gd name="T11" fmla="*/ 171 h 235"/>
              <a:gd name="T12" fmla="*/ 109 w 222"/>
              <a:gd name="T13" fmla="*/ 114 h 235"/>
              <a:gd name="T14" fmla="*/ 116 w 222"/>
              <a:gd name="T15" fmla="*/ 93 h 235"/>
              <a:gd name="T16" fmla="*/ 87 w 222"/>
              <a:gd name="T17" fmla="*/ 104 h 235"/>
              <a:gd name="T18" fmla="*/ 76 w 222"/>
              <a:gd name="T19" fmla="*/ 100 h 235"/>
              <a:gd name="T20" fmla="*/ 116 w 222"/>
              <a:gd name="T21" fmla="*/ 83 h 235"/>
              <a:gd name="T22" fmla="*/ 132 w 222"/>
              <a:gd name="T23" fmla="*/ 90 h 235"/>
              <a:gd name="T24" fmla="*/ 132 w 222"/>
              <a:gd name="T25" fmla="*/ 19 h 235"/>
              <a:gd name="T26" fmla="*/ 180 w 222"/>
              <a:gd name="T27" fmla="*/ 0 h 235"/>
              <a:gd name="T28" fmla="*/ 182 w 222"/>
              <a:gd name="T29" fmla="*/ 0 h 235"/>
              <a:gd name="T30" fmla="*/ 222 w 222"/>
              <a:gd name="T31" fmla="*/ 19 h 235"/>
              <a:gd name="T32" fmla="*/ 173 w 222"/>
              <a:gd name="T33" fmla="*/ 187 h 235"/>
              <a:gd name="T34" fmla="*/ 158 w 222"/>
              <a:gd name="T35" fmla="*/ 180 h 235"/>
              <a:gd name="T36" fmla="*/ 106 w 222"/>
              <a:gd name="T37" fmla="*/ 211 h 235"/>
              <a:gd name="T38" fmla="*/ 90 w 222"/>
              <a:gd name="T39" fmla="*/ 201 h 235"/>
              <a:gd name="T40" fmla="*/ 38 w 222"/>
              <a:gd name="T41" fmla="*/ 235 h 235"/>
              <a:gd name="T42" fmla="*/ 2 w 222"/>
              <a:gd name="T43" fmla="*/ 218 h 235"/>
              <a:gd name="T44" fmla="*/ 0 w 222"/>
              <a:gd name="T45" fmla="*/ 213 h 235"/>
              <a:gd name="T46" fmla="*/ 0 w 222"/>
              <a:gd name="T47" fmla="*/ 147 h 235"/>
              <a:gd name="T48" fmla="*/ 47 w 222"/>
              <a:gd name="T49" fmla="*/ 128 h 235"/>
              <a:gd name="T50" fmla="*/ 50 w 222"/>
              <a:gd name="T51" fmla="*/ 128 h 235"/>
              <a:gd name="T52" fmla="*/ 90 w 222"/>
              <a:gd name="T53" fmla="*/ 147 h 235"/>
              <a:gd name="T54" fmla="*/ 99 w 222"/>
              <a:gd name="T55" fmla="*/ 199 h 235"/>
              <a:gd name="T56" fmla="*/ 76 w 222"/>
              <a:gd name="T57" fmla="*/ 114 h 235"/>
              <a:gd name="T58" fmla="*/ 68 w 222"/>
              <a:gd name="T59" fmla="*/ 138 h 235"/>
              <a:gd name="T60" fmla="*/ 68 w 222"/>
              <a:gd name="T61" fmla="*/ 102 h 235"/>
              <a:gd name="T62" fmla="*/ 139 w 222"/>
              <a:gd name="T63" fmla="*/ 95 h 235"/>
              <a:gd name="T64" fmla="*/ 158 w 222"/>
              <a:gd name="T65" fmla="*/ 102 h 235"/>
              <a:gd name="T66" fmla="*/ 165 w 222"/>
              <a:gd name="T67" fmla="*/ 175 h 235"/>
              <a:gd name="T68" fmla="*/ 139 w 222"/>
              <a:gd name="T69" fmla="*/ 31 h 235"/>
              <a:gd name="T70" fmla="*/ 139 w 222"/>
              <a:gd name="T71" fmla="*/ 95 h 235"/>
              <a:gd name="T72" fmla="*/ 38 w 222"/>
              <a:gd name="T73" fmla="*/ 159 h 235"/>
              <a:gd name="T74" fmla="*/ 47 w 222"/>
              <a:gd name="T75" fmla="*/ 138 h 235"/>
              <a:gd name="T76" fmla="*/ 19 w 222"/>
              <a:gd name="T77" fmla="*/ 149 h 235"/>
              <a:gd name="T78" fmla="*/ 173 w 222"/>
              <a:gd name="T79" fmla="*/ 36 h 235"/>
              <a:gd name="T80" fmla="*/ 173 w 222"/>
              <a:gd name="T81" fmla="*/ 38 h 2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22" h="235">
                <a:moveTo>
                  <a:pt x="151" y="19"/>
                </a:moveTo>
                <a:lnTo>
                  <a:pt x="170" y="29"/>
                </a:lnTo>
                <a:lnTo>
                  <a:pt x="203" y="19"/>
                </a:lnTo>
                <a:lnTo>
                  <a:pt x="182" y="7"/>
                </a:lnTo>
                <a:lnTo>
                  <a:pt x="151" y="19"/>
                </a:lnTo>
                <a:lnTo>
                  <a:pt x="151" y="19"/>
                </a:lnTo>
                <a:close/>
                <a:moveTo>
                  <a:pt x="31" y="171"/>
                </a:moveTo>
                <a:lnTo>
                  <a:pt x="7" y="159"/>
                </a:lnTo>
                <a:lnTo>
                  <a:pt x="7" y="211"/>
                </a:lnTo>
                <a:lnTo>
                  <a:pt x="31" y="223"/>
                </a:lnTo>
                <a:lnTo>
                  <a:pt x="31" y="171"/>
                </a:lnTo>
                <a:lnTo>
                  <a:pt x="31" y="171"/>
                </a:lnTo>
                <a:close/>
                <a:moveTo>
                  <a:pt x="87" y="104"/>
                </a:moveTo>
                <a:lnTo>
                  <a:pt x="109" y="114"/>
                </a:lnTo>
                <a:lnTo>
                  <a:pt x="137" y="102"/>
                </a:lnTo>
                <a:lnTo>
                  <a:pt x="116" y="93"/>
                </a:lnTo>
                <a:lnTo>
                  <a:pt x="87" y="104"/>
                </a:lnTo>
                <a:lnTo>
                  <a:pt x="87" y="104"/>
                </a:lnTo>
                <a:close/>
                <a:moveTo>
                  <a:pt x="68" y="102"/>
                </a:moveTo>
                <a:lnTo>
                  <a:pt x="76" y="100"/>
                </a:lnTo>
                <a:lnTo>
                  <a:pt x="116" y="83"/>
                </a:lnTo>
                <a:lnTo>
                  <a:pt x="116" y="83"/>
                </a:lnTo>
                <a:lnTo>
                  <a:pt x="118" y="83"/>
                </a:lnTo>
                <a:lnTo>
                  <a:pt x="132" y="90"/>
                </a:lnTo>
                <a:lnTo>
                  <a:pt x="132" y="24"/>
                </a:lnTo>
                <a:lnTo>
                  <a:pt x="132" y="19"/>
                </a:lnTo>
                <a:lnTo>
                  <a:pt x="139" y="14"/>
                </a:lnTo>
                <a:lnTo>
                  <a:pt x="180" y="0"/>
                </a:lnTo>
                <a:lnTo>
                  <a:pt x="182" y="0"/>
                </a:lnTo>
                <a:lnTo>
                  <a:pt x="182" y="0"/>
                </a:lnTo>
                <a:lnTo>
                  <a:pt x="215" y="14"/>
                </a:lnTo>
                <a:lnTo>
                  <a:pt x="222" y="19"/>
                </a:lnTo>
                <a:lnTo>
                  <a:pt x="222" y="168"/>
                </a:lnTo>
                <a:lnTo>
                  <a:pt x="173" y="187"/>
                </a:lnTo>
                <a:lnTo>
                  <a:pt x="168" y="185"/>
                </a:lnTo>
                <a:lnTo>
                  <a:pt x="158" y="180"/>
                </a:lnTo>
                <a:lnTo>
                  <a:pt x="158" y="192"/>
                </a:lnTo>
                <a:lnTo>
                  <a:pt x="106" y="211"/>
                </a:lnTo>
                <a:lnTo>
                  <a:pt x="102" y="209"/>
                </a:lnTo>
                <a:lnTo>
                  <a:pt x="90" y="201"/>
                </a:lnTo>
                <a:lnTo>
                  <a:pt x="90" y="216"/>
                </a:lnTo>
                <a:lnTo>
                  <a:pt x="38" y="235"/>
                </a:lnTo>
                <a:lnTo>
                  <a:pt x="33" y="232"/>
                </a:lnTo>
                <a:lnTo>
                  <a:pt x="2" y="218"/>
                </a:lnTo>
                <a:lnTo>
                  <a:pt x="0" y="216"/>
                </a:lnTo>
                <a:lnTo>
                  <a:pt x="0" y="213"/>
                </a:lnTo>
                <a:lnTo>
                  <a:pt x="0" y="154"/>
                </a:lnTo>
                <a:lnTo>
                  <a:pt x="0" y="147"/>
                </a:lnTo>
                <a:lnTo>
                  <a:pt x="7" y="145"/>
                </a:lnTo>
                <a:lnTo>
                  <a:pt x="47" y="128"/>
                </a:lnTo>
                <a:lnTo>
                  <a:pt x="47" y="128"/>
                </a:lnTo>
                <a:lnTo>
                  <a:pt x="50" y="128"/>
                </a:lnTo>
                <a:lnTo>
                  <a:pt x="80" y="145"/>
                </a:lnTo>
                <a:lnTo>
                  <a:pt x="90" y="147"/>
                </a:lnTo>
                <a:lnTo>
                  <a:pt x="90" y="194"/>
                </a:lnTo>
                <a:lnTo>
                  <a:pt x="99" y="199"/>
                </a:lnTo>
                <a:lnTo>
                  <a:pt x="99" y="126"/>
                </a:lnTo>
                <a:lnTo>
                  <a:pt x="76" y="114"/>
                </a:lnTo>
                <a:lnTo>
                  <a:pt x="76" y="142"/>
                </a:lnTo>
                <a:lnTo>
                  <a:pt x="68" y="138"/>
                </a:lnTo>
                <a:lnTo>
                  <a:pt x="68" y="109"/>
                </a:lnTo>
                <a:lnTo>
                  <a:pt x="68" y="102"/>
                </a:lnTo>
                <a:lnTo>
                  <a:pt x="68" y="102"/>
                </a:lnTo>
                <a:close/>
                <a:moveTo>
                  <a:pt x="139" y="95"/>
                </a:moveTo>
                <a:lnTo>
                  <a:pt x="149" y="100"/>
                </a:lnTo>
                <a:lnTo>
                  <a:pt x="158" y="102"/>
                </a:lnTo>
                <a:lnTo>
                  <a:pt x="158" y="171"/>
                </a:lnTo>
                <a:lnTo>
                  <a:pt x="165" y="175"/>
                </a:lnTo>
                <a:lnTo>
                  <a:pt x="165" y="43"/>
                </a:lnTo>
                <a:lnTo>
                  <a:pt x="139" y="31"/>
                </a:lnTo>
                <a:lnTo>
                  <a:pt x="139" y="95"/>
                </a:lnTo>
                <a:lnTo>
                  <a:pt x="139" y="95"/>
                </a:lnTo>
                <a:close/>
                <a:moveTo>
                  <a:pt x="19" y="149"/>
                </a:moveTo>
                <a:lnTo>
                  <a:pt x="38" y="159"/>
                </a:lnTo>
                <a:lnTo>
                  <a:pt x="71" y="147"/>
                </a:lnTo>
                <a:lnTo>
                  <a:pt x="47" y="138"/>
                </a:lnTo>
                <a:lnTo>
                  <a:pt x="19" y="149"/>
                </a:lnTo>
                <a:lnTo>
                  <a:pt x="19" y="149"/>
                </a:lnTo>
                <a:close/>
                <a:moveTo>
                  <a:pt x="173" y="38"/>
                </a:moveTo>
                <a:lnTo>
                  <a:pt x="173" y="36"/>
                </a:lnTo>
                <a:lnTo>
                  <a:pt x="173" y="38"/>
                </a:lnTo>
                <a:lnTo>
                  <a:pt x="173" y="38"/>
                </a:lnTo>
                <a:lnTo>
                  <a:pt x="173" y="3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grpSp>
        <p:nvGrpSpPr>
          <p:cNvPr id="26" name="Google Shape;631;p26">
            <a:extLst>
              <a:ext uri="{FF2B5EF4-FFF2-40B4-BE49-F238E27FC236}">
                <a16:creationId xmlns="" xmlns:a16="http://schemas.microsoft.com/office/drawing/2014/main" id="{76DA71CA-D74E-4787-94A9-7DDF94747E59}"/>
              </a:ext>
            </a:extLst>
          </p:cNvPr>
          <p:cNvGrpSpPr/>
          <p:nvPr/>
        </p:nvGrpSpPr>
        <p:grpSpPr>
          <a:xfrm>
            <a:off x="9938472" y="4722649"/>
            <a:ext cx="1704887" cy="1770967"/>
            <a:chOff x="1339725" y="238075"/>
            <a:chExt cx="2758000" cy="2769525"/>
          </a:xfrm>
        </p:grpSpPr>
        <p:sp>
          <p:nvSpPr>
            <p:cNvPr id="27" name="Google Shape;632;p26">
              <a:extLst>
                <a:ext uri="{FF2B5EF4-FFF2-40B4-BE49-F238E27FC236}">
                  <a16:creationId xmlns="" xmlns:a16="http://schemas.microsoft.com/office/drawing/2014/main" id="{FF407D8E-908F-4BFF-A6B4-EC4C4494766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28" name="Google Shape;633;p26">
              <a:extLst>
                <a:ext uri="{FF2B5EF4-FFF2-40B4-BE49-F238E27FC236}">
                  <a16:creationId xmlns="" xmlns:a16="http://schemas.microsoft.com/office/drawing/2014/main" id="{5E0DDC4C-8BF1-45D8-9D37-753F3AFC58AE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29" name="Google Shape;634;p26">
              <a:extLst>
                <a:ext uri="{FF2B5EF4-FFF2-40B4-BE49-F238E27FC236}">
                  <a16:creationId xmlns="" xmlns:a16="http://schemas.microsoft.com/office/drawing/2014/main" id="{338ECCD2-5DCB-441F-AFA9-B21EEB6C0212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0" name="Google Shape;635;p26">
              <a:extLst>
                <a:ext uri="{FF2B5EF4-FFF2-40B4-BE49-F238E27FC236}">
                  <a16:creationId xmlns="" xmlns:a16="http://schemas.microsoft.com/office/drawing/2014/main" id="{06285F27-AC1C-47C4-9F71-C8858412985C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1" name="Google Shape;636;p26">
              <a:extLst>
                <a:ext uri="{FF2B5EF4-FFF2-40B4-BE49-F238E27FC236}">
                  <a16:creationId xmlns="" xmlns:a16="http://schemas.microsoft.com/office/drawing/2014/main" id="{BC102F5B-6969-48E1-A0B8-FB01C6E13A0E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2" name="Google Shape;637;p26">
              <a:extLst>
                <a:ext uri="{FF2B5EF4-FFF2-40B4-BE49-F238E27FC236}">
                  <a16:creationId xmlns="" xmlns:a16="http://schemas.microsoft.com/office/drawing/2014/main" id="{705FA3F2-F02B-4E09-A5F2-499083E4FBF6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3" name="Google Shape;638;p26">
              <a:extLst>
                <a:ext uri="{FF2B5EF4-FFF2-40B4-BE49-F238E27FC236}">
                  <a16:creationId xmlns="" xmlns:a16="http://schemas.microsoft.com/office/drawing/2014/main" id="{1B5AF97C-805D-427F-A363-34E56030A99E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4" name="Google Shape;639;p26">
              <a:extLst>
                <a:ext uri="{FF2B5EF4-FFF2-40B4-BE49-F238E27FC236}">
                  <a16:creationId xmlns="" xmlns:a16="http://schemas.microsoft.com/office/drawing/2014/main" id="{96C6F9B5-6790-4470-A818-9DED8DC48716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5" name="Google Shape;640;p26">
              <a:extLst>
                <a:ext uri="{FF2B5EF4-FFF2-40B4-BE49-F238E27FC236}">
                  <a16:creationId xmlns="" xmlns:a16="http://schemas.microsoft.com/office/drawing/2014/main" id="{7375144D-2F8E-4B51-841D-62803B5350CB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6" name="Google Shape;641;p26">
              <a:extLst>
                <a:ext uri="{FF2B5EF4-FFF2-40B4-BE49-F238E27FC236}">
                  <a16:creationId xmlns="" xmlns:a16="http://schemas.microsoft.com/office/drawing/2014/main" id="{ADE3B7DF-CA62-4DAF-B20C-CA6D80ED2BB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7" name="Google Shape;642;p26">
              <a:extLst>
                <a:ext uri="{FF2B5EF4-FFF2-40B4-BE49-F238E27FC236}">
                  <a16:creationId xmlns="" xmlns:a16="http://schemas.microsoft.com/office/drawing/2014/main" id="{E0B0E53E-8DD2-4911-A971-5676C7B62B3C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8" name="Google Shape;643;p26">
              <a:extLst>
                <a:ext uri="{FF2B5EF4-FFF2-40B4-BE49-F238E27FC236}">
                  <a16:creationId xmlns="" xmlns:a16="http://schemas.microsoft.com/office/drawing/2014/main" id="{7E5DD16C-D283-42A9-BC29-859733A69EFB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9" name="Google Shape;644;p26">
              <a:extLst>
                <a:ext uri="{FF2B5EF4-FFF2-40B4-BE49-F238E27FC236}">
                  <a16:creationId xmlns="" xmlns:a16="http://schemas.microsoft.com/office/drawing/2014/main" id="{95F51A8B-2DBB-414C-AEA1-2E15C89C2039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0" name="Google Shape;645;p26">
              <a:extLst>
                <a:ext uri="{FF2B5EF4-FFF2-40B4-BE49-F238E27FC236}">
                  <a16:creationId xmlns="" xmlns:a16="http://schemas.microsoft.com/office/drawing/2014/main" id="{8AE99900-9FAC-4EAF-868A-EBBFC3338B84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1" name="Google Shape;646;p26">
              <a:extLst>
                <a:ext uri="{FF2B5EF4-FFF2-40B4-BE49-F238E27FC236}">
                  <a16:creationId xmlns="" xmlns:a16="http://schemas.microsoft.com/office/drawing/2014/main" id="{8ED89982-ECD4-4598-8C8B-D6BD46289FA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2" name="Google Shape;647;p26">
              <a:extLst>
                <a:ext uri="{FF2B5EF4-FFF2-40B4-BE49-F238E27FC236}">
                  <a16:creationId xmlns="" xmlns:a16="http://schemas.microsoft.com/office/drawing/2014/main" id="{E1F9EECB-DB12-4F29-ABB1-07F9B32D6A0E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3" name="Google Shape;648;p26">
              <a:extLst>
                <a:ext uri="{FF2B5EF4-FFF2-40B4-BE49-F238E27FC236}">
                  <a16:creationId xmlns="" xmlns:a16="http://schemas.microsoft.com/office/drawing/2014/main" id="{AD64F206-5F67-413F-B085-AFF8004E897E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4" name="Google Shape;649;p26">
              <a:extLst>
                <a:ext uri="{FF2B5EF4-FFF2-40B4-BE49-F238E27FC236}">
                  <a16:creationId xmlns="" xmlns:a16="http://schemas.microsoft.com/office/drawing/2014/main" id="{28C27C06-AB2C-4483-AAAA-1B9D437E5D30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5" name="Google Shape;650;p26">
              <a:extLst>
                <a:ext uri="{FF2B5EF4-FFF2-40B4-BE49-F238E27FC236}">
                  <a16:creationId xmlns="" xmlns:a16="http://schemas.microsoft.com/office/drawing/2014/main" id="{F4EDACB9-BB6A-490F-8221-8D1DAA4F60CE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6" name="Google Shape;651;p26">
              <a:extLst>
                <a:ext uri="{FF2B5EF4-FFF2-40B4-BE49-F238E27FC236}">
                  <a16:creationId xmlns="" xmlns:a16="http://schemas.microsoft.com/office/drawing/2014/main" id="{E072C6ED-C2B6-43BF-88F9-6A0C491D046F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7" name="Google Shape;652;p26">
              <a:extLst>
                <a:ext uri="{FF2B5EF4-FFF2-40B4-BE49-F238E27FC236}">
                  <a16:creationId xmlns="" xmlns:a16="http://schemas.microsoft.com/office/drawing/2014/main" id="{A9487305-F251-45DD-99F7-4DD94B406ABA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8" name="Google Shape;653;p26">
              <a:extLst>
                <a:ext uri="{FF2B5EF4-FFF2-40B4-BE49-F238E27FC236}">
                  <a16:creationId xmlns="" xmlns:a16="http://schemas.microsoft.com/office/drawing/2014/main" id="{63AB4FD0-6F90-47B4-A52B-28A971A5FC3D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9" name="Google Shape;654;p26">
              <a:extLst>
                <a:ext uri="{FF2B5EF4-FFF2-40B4-BE49-F238E27FC236}">
                  <a16:creationId xmlns="" xmlns:a16="http://schemas.microsoft.com/office/drawing/2014/main" id="{1E1C7A1F-E7CE-43D9-843A-82B98B354612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0" name="Google Shape;655;p26">
              <a:extLst>
                <a:ext uri="{FF2B5EF4-FFF2-40B4-BE49-F238E27FC236}">
                  <a16:creationId xmlns="" xmlns:a16="http://schemas.microsoft.com/office/drawing/2014/main" id="{191F244B-A41E-478A-8BDA-91A77873EE57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1" name="Google Shape;656;p26">
              <a:extLst>
                <a:ext uri="{FF2B5EF4-FFF2-40B4-BE49-F238E27FC236}">
                  <a16:creationId xmlns="" xmlns:a16="http://schemas.microsoft.com/office/drawing/2014/main" id="{60812637-EB15-4E4E-9EA0-906A28CA7A79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2" name="Google Shape;657;p26">
              <a:extLst>
                <a:ext uri="{FF2B5EF4-FFF2-40B4-BE49-F238E27FC236}">
                  <a16:creationId xmlns="" xmlns:a16="http://schemas.microsoft.com/office/drawing/2014/main" id="{0E51D349-BD39-4BDD-8DE7-DF4548D4CD88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3" name="Google Shape;658;p26">
              <a:extLst>
                <a:ext uri="{FF2B5EF4-FFF2-40B4-BE49-F238E27FC236}">
                  <a16:creationId xmlns="" xmlns:a16="http://schemas.microsoft.com/office/drawing/2014/main" id="{3D6CC2A8-0F9D-4BA1-8E25-3173F585C37B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4" name="Google Shape;659;p26">
              <a:extLst>
                <a:ext uri="{FF2B5EF4-FFF2-40B4-BE49-F238E27FC236}">
                  <a16:creationId xmlns="" xmlns:a16="http://schemas.microsoft.com/office/drawing/2014/main" id="{E0945695-954E-4BA1-95A2-3F82C95D8BE9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5" name="Google Shape;660;p26">
              <a:extLst>
                <a:ext uri="{FF2B5EF4-FFF2-40B4-BE49-F238E27FC236}">
                  <a16:creationId xmlns="" xmlns:a16="http://schemas.microsoft.com/office/drawing/2014/main" id="{D0D53AEF-47A9-44DC-AC1E-9BA515529202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6" name="Google Shape;661;p26">
              <a:extLst>
                <a:ext uri="{FF2B5EF4-FFF2-40B4-BE49-F238E27FC236}">
                  <a16:creationId xmlns="" xmlns:a16="http://schemas.microsoft.com/office/drawing/2014/main" id="{7E42D7F8-266D-49FE-B97E-DCDF7B944587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7" name="Google Shape;662;p26">
              <a:extLst>
                <a:ext uri="{FF2B5EF4-FFF2-40B4-BE49-F238E27FC236}">
                  <a16:creationId xmlns="" xmlns:a16="http://schemas.microsoft.com/office/drawing/2014/main" id="{0B1EDCED-4A19-4C9B-8131-9E7AC1E53ABF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8" name="Google Shape;663;p26">
              <a:extLst>
                <a:ext uri="{FF2B5EF4-FFF2-40B4-BE49-F238E27FC236}">
                  <a16:creationId xmlns="" xmlns:a16="http://schemas.microsoft.com/office/drawing/2014/main" id="{7119AA59-48D1-4E87-AAB7-E81ECBC4F830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59" name="Google Shape;664;p26">
              <a:extLst>
                <a:ext uri="{FF2B5EF4-FFF2-40B4-BE49-F238E27FC236}">
                  <a16:creationId xmlns="" xmlns:a16="http://schemas.microsoft.com/office/drawing/2014/main" id="{50670B76-9088-400C-9BB8-C1C3F4F6FFE3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0" name="Google Shape;665;p26">
              <a:extLst>
                <a:ext uri="{FF2B5EF4-FFF2-40B4-BE49-F238E27FC236}">
                  <a16:creationId xmlns="" xmlns:a16="http://schemas.microsoft.com/office/drawing/2014/main" id="{13D8190B-4D35-44CE-9B76-DAA7382977AD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1" name="Google Shape;666;p26">
              <a:extLst>
                <a:ext uri="{FF2B5EF4-FFF2-40B4-BE49-F238E27FC236}">
                  <a16:creationId xmlns="" xmlns:a16="http://schemas.microsoft.com/office/drawing/2014/main" id="{A888FC98-69D7-4915-ADB3-17B560244D95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2" name="Google Shape;667;p26">
              <a:extLst>
                <a:ext uri="{FF2B5EF4-FFF2-40B4-BE49-F238E27FC236}">
                  <a16:creationId xmlns="" xmlns:a16="http://schemas.microsoft.com/office/drawing/2014/main" id="{67091D9C-9A4D-423D-AFF0-22CB47AA6612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3" name="Google Shape;668;p26">
              <a:extLst>
                <a:ext uri="{FF2B5EF4-FFF2-40B4-BE49-F238E27FC236}">
                  <a16:creationId xmlns="" xmlns:a16="http://schemas.microsoft.com/office/drawing/2014/main" id="{B8AFB7F9-595D-4917-9AC4-0BF2845FE850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4" name="Google Shape;669;p26">
              <a:extLst>
                <a:ext uri="{FF2B5EF4-FFF2-40B4-BE49-F238E27FC236}">
                  <a16:creationId xmlns="" xmlns:a16="http://schemas.microsoft.com/office/drawing/2014/main" id="{B237B47C-5C45-4C8A-A021-1A969CA04709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5" name="Google Shape;670;p26">
              <a:extLst>
                <a:ext uri="{FF2B5EF4-FFF2-40B4-BE49-F238E27FC236}">
                  <a16:creationId xmlns="" xmlns:a16="http://schemas.microsoft.com/office/drawing/2014/main" id="{4057819F-19BB-4ECB-A67E-BD02172B767D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6" name="Google Shape;671;p26">
              <a:extLst>
                <a:ext uri="{FF2B5EF4-FFF2-40B4-BE49-F238E27FC236}">
                  <a16:creationId xmlns="" xmlns:a16="http://schemas.microsoft.com/office/drawing/2014/main" id="{042FB42A-1582-42D8-ABFD-C978471D7B92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7" name="Google Shape;672;p26">
              <a:extLst>
                <a:ext uri="{FF2B5EF4-FFF2-40B4-BE49-F238E27FC236}">
                  <a16:creationId xmlns="" xmlns:a16="http://schemas.microsoft.com/office/drawing/2014/main" id="{31402F5C-C819-43ED-B3D5-0AFF14322002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8" name="Google Shape;673;p26">
              <a:extLst>
                <a:ext uri="{FF2B5EF4-FFF2-40B4-BE49-F238E27FC236}">
                  <a16:creationId xmlns="" xmlns:a16="http://schemas.microsoft.com/office/drawing/2014/main" id="{3F94B94F-D5D1-491E-83C9-F353ABDB937E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69" name="Google Shape;674;p26">
              <a:extLst>
                <a:ext uri="{FF2B5EF4-FFF2-40B4-BE49-F238E27FC236}">
                  <a16:creationId xmlns="" xmlns:a16="http://schemas.microsoft.com/office/drawing/2014/main" id="{4758DA08-B182-4AE6-AF9D-008746A3D9CB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0" name="Google Shape;675;p26">
              <a:extLst>
                <a:ext uri="{FF2B5EF4-FFF2-40B4-BE49-F238E27FC236}">
                  <a16:creationId xmlns="" xmlns:a16="http://schemas.microsoft.com/office/drawing/2014/main" id="{80E2C576-B57C-4251-81A7-1D33E431B6AA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1" name="Google Shape;676;p26">
              <a:extLst>
                <a:ext uri="{FF2B5EF4-FFF2-40B4-BE49-F238E27FC236}">
                  <a16:creationId xmlns="" xmlns:a16="http://schemas.microsoft.com/office/drawing/2014/main" id="{FFECD0CB-5D20-40D5-8874-C000D7246A10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2" name="Google Shape;677;p26">
              <a:extLst>
                <a:ext uri="{FF2B5EF4-FFF2-40B4-BE49-F238E27FC236}">
                  <a16:creationId xmlns="" xmlns:a16="http://schemas.microsoft.com/office/drawing/2014/main" id="{3AEA5D0E-98DF-4F9C-9B34-C9CFC015DD1C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3" name="Google Shape;678;p26">
              <a:extLst>
                <a:ext uri="{FF2B5EF4-FFF2-40B4-BE49-F238E27FC236}">
                  <a16:creationId xmlns="" xmlns:a16="http://schemas.microsoft.com/office/drawing/2014/main" id="{079B9CEB-FBC0-4F15-AED6-37EC2E408776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4" name="Google Shape;679;p26">
              <a:extLst>
                <a:ext uri="{FF2B5EF4-FFF2-40B4-BE49-F238E27FC236}">
                  <a16:creationId xmlns="" xmlns:a16="http://schemas.microsoft.com/office/drawing/2014/main" id="{8376475D-E5AF-47C8-9BE2-0AE32B827593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5" name="Google Shape;680;p26">
              <a:extLst>
                <a:ext uri="{FF2B5EF4-FFF2-40B4-BE49-F238E27FC236}">
                  <a16:creationId xmlns="" xmlns:a16="http://schemas.microsoft.com/office/drawing/2014/main" id="{400C3646-B9B3-4D13-99C4-153EF5C8657A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6" name="Google Shape;681;p26">
              <a:extLst>
                <a:ext uri="{FF2B5EF4-FFF2-40B4-BE49-F238E27FC236}">
                  <a16:creationId xmlns="" xmlns:a16="http://schemas.microsoft.com/office/drawing/2014/main" id="{4DAFF5E0-58BD-496C-86B4-464CFE8DC71F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7" name="Google Shape;682;p26">
              <a:extLst>
                <a:ext uri="{FF2B5EF4-FFF2-40B4-BE49-F238E27FC236}">
                  <a16:creationId xmlns="" xmlns:a16="http://schemas.microsoft.com/office/drawing/2014/main" id="{033CB9D8-49EE-4548-A9C1-9335278E69C2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8" name="Google Shape;683;p26">
              <a:extLst>
                <a:ext uri="{FF2B5EF4-FFF2-40B4-BE49-F238E27FC236}">
                  <a16:creationId xmlns="" xmlns:a16="http://schemas.microsoft.com/office/drawing/2014/main" id="{A0449AF9-CB95-4312-8C8A-E14B7711773E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79" name="Google Shape;684;p26">
              <a:extLst>
                <a:ext uri="{FF2B5EF4-FFF2-40B4-BE49-F238E27FC236}">
                  <a16:creationId xmlns="" xmlns:a16="http://schemas.microsoft.com/office/drawing/2014/main" id="{9EDB9C7D-FBEC-4F77-926B-6F5B8C2238C9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0" name="Google Shape;685;p26">
              <a:extLst>
                <a:ext uri="{FF2B5EF4-FFF2-40B4-BE49-F238E27FC236}">
                  <a16:creationId xmlns="" xmlns:a16="http://schemas.microsoft.com/office/drawing/2014/main" id="{4D57546D-BB1A-42A9-AFE6-5791E153CA80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1" name="Google Shape;686;p26">
              <a:extLst>
                <a:ext uri="{FF2B5EF4-FFF2-40B4-BE49-F238E27FC236}">
                  <a16:creationId xmlns="" xmlns:a16="http://schemas.microsoft.com/office/drawing/2014/main" id="{1871957B-8ACD-43CF-ACF2-6A16A1890249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2" name="Google Shape;687;p26">
              <a:extLst>
                <a:ext uri="{FF2B5EF4-FFF2-40B4-BE49-F238E27FC236}">
                  <a16:creationId xmlns="" xmlns:a16="http://schemas.microsoft.com/office/drawing/2014/main" id="{7B8DD27E-2213-4ED6-B2C5-714464C806E9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3" name="Google Shape;688;p26">
              <a:extLst>
                <a:ext uri="{FF2B5EF4-FFF2-40B4-BE49-F238E27FC236}">
                  <a16:creationId xmlns="" xmlns:a16="http://schemas.microsoft.com/office/drawing/2014/main" id="{6E7CB9C8-BC6B-43D2-985E-55FB8511F98C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4" name="Google Shape;689;p26">
              <a:extLst>
                <a:ext uri="{FF2B5EF4-FFF2-40B4-BE49-F238E27FC236}">
                  <a16:creationId xmlns="" xmlns:a16="http://schemas.microsoft.com/office/drawing/2014/main" id="{178A4399-D2A8-443D-AA86-53260FB85C05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5" name="Google Shape;690;p26">
              <a:extLst>
                <a:ext uri="{FF2B5EF4-FFF2-40B4-BE49-F238E27FC236}">
                  <a16:creationId xmlns="" xmlns:a16="http://schemas.microsoft.com/office/drawing/2014/main" id="{53C5B100-BB8E-448C-B9AD-8908D2F6920C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6" name="Google Shape;691;p26">
              <a:extLst>
                <a:ext uri="{FF2B5EF4-FFF2-40B4-BE49-F238E27FC236}">
                  <a16:creationId xmlns="" xmlns:a16="http://schemas.microsoft.com/office/drawing/2014/main" id="{C71D271C-0DB0-4460-B99A-542535759945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7" name="Google Shape;692;p26">
              <a:extLst>
                <a:ext uri="{FF2B5EF4-FFF2-40B4-BE49-F238E27FC236}">
                  <a16:creationId xmlns="" xmlns:a16="http://schemas.microsoft.com/office/drawing/2014/main" id="{DA46AE56-46C3-486F-8DBF-22E89A8E507F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8" name="Google Shape;693;p26">
              <a:extLst>
                <a:ext uri="{FF2B5EF4-FFF2-40B4-BE49-F238E27FC236}">
                  <a16:creationId xmlns="" xmlns:a16="http://schemas.microsoft.com/office/drawing/2014/main" id="{94BB4A15-4103-4C83-812D-5653DCD2D3AA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89" name="Google Shape;694;p26">
              <a:extLst>
                <a:ext uri="{FF2B5EF4-FFF2-40B4-BE49-F238E27FC236}">
                  <a16:creationId xmlns="" xmlns:a16="http://schemas.microsoft.com/office/drawing/2014/main" id="{7D5DA3DD-63BA-425C-ACD2-7118BE4D69D2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90" name="Google Shape;695;p26">
              <a:extLst>
                <a:ext uri="{FF2B5EF4-FFF2-40B4-BE49-F238E27FC236}">
                  <a16:creationId xmlns="" xmlns:a16="http://schemas.microsoft.com/office/drawing/2014/main" id="{76EECA37-4DF4-4097-BC67-ACA5B675A005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91" name="Google Shape;696;p26">
              <a:extLst>
                <a:ext uri="{FF2B5EF4-FFF2-40B4-BE49-F238E27FC236}">
                  <a16:creationId xmlns="" xmlns:a16="http://schemas.microsoft.com/office/drawing/2014/main" id="{6FD061DA-6CD5-4E40-AD1A-0248BC66E151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92" name="Google Shape;697;p26">
              <a:extLst>
                <a:ext uri="{FF2B5EF4-FFF2-40B4-BE49-F238E27FC236}">
                  <a16:creationId xmlns="" xmlns:a16="http://schemas.microsoft.com/office/drawing/2014/main" id="{C11BEC45-96F7-47AA-A21D-31FD58AAA829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93" name="Google Shape;698;p26">
              <a:extLst>
                <a:ext uri="{FF2B5EF4-FFF2-40B4-BE49-F238E27FC236}">
                  <a16:creationId xmlns="" xmlns:a16="http://schemas.microsoft.com/office/drawing/2014/main" id="{7735119C-A026-4050-AF01-7750C471CE24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94" name="Google Shape;699;p26">
              <a:extLst>
                <a:ext uri="{FF2B5EF4-FFF2-40B4-BE49-F238E27FC236}">
                  <a16:creationId xmlns="" xmlns:a16="http://schemas.microsoft.com/office/drawing/2014/main" id="{3FB0168C-91F9-43BC-9E2E-CBB886746B8A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95" name="Google Shape;700;p26">
              <a:extLst>
                <a:ext uri="{FF2B5EF4-FFF2-40B4-BE49-F238E27FC236}">
                  <a16:creationId xmlns="" xmlns:a16="http://schemas.microsoft.com/office/drawing/2014/main" id="{FFA65590-A40C-4527-99F2-6804CBB3CF05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96" name="Google Shape;701;p26">
              <a:extLst>
                <a:ext uri="{FF2B5EF4-FFF2-40B4-BE49-F238E27FC236}">
                  <a16:creationId xmlns="" xmlns:a16="http://schemas.microsoft.com/office/drawing/2014/main" id="{2A0AE77B-C3FD-41F4-9FCD-778211637AF5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97" name="Google Shape;702;p26">
              <a:extLst>
                <a:ext uri="{FF2B5EF4-FFF2-40B4-BE49-F238E27FC236}">
                  <a16:creationId xmlns="" xmlns:a16="http://schemas.microsoft.com/office/drawing/2014/main" id="{83354915-9691-4823-9E58-B8246545AD1A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98" name="Google Shape;703;p26">
              <a:extLst>
                <a:ext uri="{FF2B5EF4-FFF2-40B4-BE49-F238E27FC236}">
                  <a16:creationId xmlns="" xmlns:a16="http://schemas.microsoft.com/office/drawing/2014/main" id="{E6F08DD0-1548-4039-8CFE-B20499F9B81D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073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75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6" grpId="0" animBg="1"/>
      <p:bldP spid="17" grpId="0" animBg="1"/>
      <p:bldP spid="18" grpId="0" animBg="1"/>
      <p:bldP spid="19" grpId="0" animBg="1"/>
      <p:bldP spid="20" grpId="0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>
            <a:extLst>
              <a:ext uri="{FF2B5EF4-FFF2-40B4-BE49-F238E27FC236}">
                <a16:creationId xmlns="" xmlns:a16="http://schemas.microsoft.com/office/drawing/2014/main" id="{7DCB077B-C482-4BB0-9AFD-E4AFE90BE7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616" y="325260"/>
            <a:ext cx="11188006" cy="3592968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="" xmlns:a16="http://schemas.microsoft.com/office/drawing/2014/main" id="{F7734FE1-283E-46E1-A44D-3A0598B79F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400"/>
            <a:ext cx="12163928" cy="1371600"/>
          </a:xfrm>
          <a:prstGeom prst="rect">
            <a:avLst/>
          </a:prstGeom>
        </p:spPr>
      </p:pic>
      <p:pic>
        <p:nvPicPr>
          <p:cNvPr id="4" name="图片 4">
            <a:extLst>
              <a:ext uri="{FF2B5EF4-FFF2-40B4-BE49-F238E27FC236}">
                <a16:creationId xmlns="" xmlns:a16="http://schemas.microsoft.com/office/drawing/2014/main" id="{D6C1C884-8623-4800-B2C5-896B457AEF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25971"/>
            <a:ext cx="12163928" cy="1888463"/>
          </a:xfrm>
          <a:prstGeom prst="rect">
            <a:avLst/>
          </a:prstGeom>
        </p:spPr>
      </p:pic>
      <p:pic>
        <p:nvPicPr>
          <p:cNvPr id="5" name="图片 10">
            <a:extLst>
              <a:ext uri="{FF2B5EF4-FFF2-40B4-BE49-F238E27FC236}">
                <a16:creationId xmlns="" xmlns:a16="http://schemas.microsoft.com/office/drawing/2014/main" id="{2764A0EE-6FB9-4382-89F5-CC708EE278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7129" y="6136783"/>
            <a:ext cx="663750" cy="247500"/>
          </a:xfrm>
          <a:prstGeom prst="rect">
            <a:avLst/>
          </a:prstGeom>
        </p:spPr>
      </p:pic>
      <p:pic>
        <p:nvPicPr>
          <p:cNvPr id="6" name="图片 12">
            <a:extLst>
              <a:ext uri="{FF2B5EF4-FFF2-40B4-BE49-F238E27FC236}">
                <a16:creationId xmlns="" xmlns:a16="http://schemas.microsoft.com/office/drawing/2014/main" id="{5864E876-9A40-48DF-8D02-82A7EC88A2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8369" y="6278717"/>
            <a:ext cx="416250" cy="157500"/>
          </a:xfrm>
          <a:prstGeom prst="rect">
            <a:avLst/>
          </a:prstGeom>
        </p:spPr>
      </p:pic>
      <p:pic>
        <p:nvPicPr>
          <p:cNvPr id="7" name="图片 14">
            <a:extLst>
              <a:ext uri="{FF2B5EF4-FFF2-40B4-BE49-F238E27FC236}">
                <a16:creationId xmlns="" xmlns:a16="http://schemas.microsoft.com/office/drawing/2014/main" id="{8BBF79EA-AA7E-4869-A744-18519B2561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32605" y="1815921"/>
            <a:ext cx="1048307" cy="1483454"/>
          </a:xfrm>
          <a:prstGeom prst="rect">
            <a:avLst/>
          </a:prstGeom>
        </p:spPr>
      </p:pic>
      <p:pic>
        <p:nvPicPr>
          <p:cNvPr id="8" name="图片 16">
            <a:extLst>
              <a:ext uri="{FF2B5EF4-FFF2-40B4-BE49-F238E27FC236}">
                <a16:creationId xmlns="" xmlns:a16="http://schemas.microsoft.com/office/drawing/2014/main" id="{B78504D3-7A02-4029-B748-A4BCE7855C2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00467" y="1639613"/>
            <a:ext cx="540000" cy="371250"/>
          </a:xfrm>
          <a:prstGeom prst="rect">
            <a:avLst/>
          </a:prstGeom>
        </p:spPr>
      </p:pic>
      <p:pic>
        <p:nvPicPr>
          <p:cNvPr id="9" name="图片 17">
            <a:extLst>
              <a:ext uri="{FF2B5EF4-FFF2-40B4-BE49-F238E27FC236}">
                <a16:creationId xmlns="" xmlns:a16="http://schemas.microsoft.com/office/drawing/2014/main" id="{1A1E275C-15F1-4663-BB9E-0ED7942CD4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2427" y="253170"/>
            <a:ext cx="795054" cy="419612"/>
          </a:xfrm>
          <a:prstGeom prst="rect">
            <a:avLst/>
          </a:prstGeom>
        </p:spPr>
      </p:pic>
      <p:pic>
        <p:nvPicPr>
          <p:cNvPr id="10" name="图片 18">
            <a:extLst>
              <a:ext uri="{FF2B5EF4-FFF2-40B4-BE49-F238E27FC236}">
                <a16:creationId xmlns="" xmlns:a16="http://schemas.microsoft.com/office/drawing/2014/main" id="{BD5E6628-8A49-42C0-87B4-CC6859548E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39068" y="117517"/>
            <a:ext cx="1289800" cy="954787"/>
          </a:xfrm>
          <a:prstGeom prst="rect">
            <a:avLst/>
          </a:prstGeom>
        </p:spPr>
      </p:pic>
      <p:pic>
        <p:nvPicPr>
          <p:cNvPr id="11" name="图片 20">
            <a:extLst>
              <a:ext uri="{FF2B5EF4-FFF2-40B4-BE49-F238E27FC236}">
                <a16:creationId xmlns="" xmlns:a16="http://schemas.microsoft.com/office/drawing/2014/main" id="{AE6469B9-5111-4E28-96DE-2FEA08511B2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7256" y="5987792"/>
            <a:ext cx="2674144" cy="657577"/>
          </a:xfrm>
          <a:prstGeom prst="rect">
            <a:avLst/>
          </a:prstGeom>
        </p:spPr>
      </p:pic>
      <p:pic>
        <p:nvPicPr>
          <p:cNvPr id="12" name="图片 9">
            <a:extLst>
              <a:ext uri="{FF2B5EF4-FFF2-40B4-BE49-F238E27FC236}">
                <a16:creationId xmlns="" xmlns:a16="http://schemas.microsoft.com/office/drawing/2014/main" id="{2E91479C-6141-49D4-94E8-A9A31DF1A93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10216" y="5518558"/>
            <a:ext cx="358788" cy="780892"/>
          </a:xfrm>
          <a:prstGeom prst="rect">
            <a:avLst/>
          </a:prstGeom>
        </p:spPr>
      </p:pic>
      <p:pic>
        <p:nvPicPr>
          <p:cNvPr id="13" name="图片 8">
            <a:extLst>
              <a:ext uri="{FF2B5EF4-FFF2-40B4-BE49-F238E27FC236}">
                <a16:creationId xmlns="" xmlns:a16="http://schemas.microsoft.com/office/drawing/2014/main" id="{8DBD3A72-C092-4FEA-8B88-A716816B95D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34443" y="5486400"/>
            <a:ext cx="400998" cy="865311"/>
          </a:xfrm>
          <a:prstGeom prst="rect">
            <a:avLst/>
          </a:prstGeom>
        </p:spPr>
      </p:pic>
      <p:pic>
        <p:nvPicPr>
          <p:cNvPr id="14" name="图片 11">
            <a:extLst>
              <a:ext uri="{FF2B5EF4-FFF2-40B4-BE49-F238E27FC236}">
                <a16:creationId xmlns="" xmlns:a16="http://schemas.microsoft.com/office/drawing/2014/main" id="{CA629ADB-6B5C-4484-B288-EFB5BABE779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82679" y="5613436"/>
            <a:ext cx="527629" cy="801996"/>
          </a:xfrm>
          <a:prstGeom prst="rect">
            <a:avLst/>
          </a:prstGeom>
        </p:spPr>
      </p:pic>
      <p:pic>
        <p:nvPicPr>
          <p:cNvPr id="15" name="图片 7">
            <a:extLst>
              <a:ext uri="{FF2B5EF4-FFF2-40B4-BE49-F238E27FC236}">
                <a16:creationId xmlns="" xmlns:a16="http://schemas.microsoft.com/office/drawing/2014/main" id="{5F12ACC0-EB1E-43C0-B113-431D41C5246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44771" y="5788547"/>
            <a:ext cx="485419" cy="696471"/>
          </a:xfrm>
          <a:prstGeom prst="rect">
            <a:avLst/>
          </a:prstGeom>
        </p:spPr>
      </p:pic>
      <p:pic>
        <p:nvPicPr>
          <p:cNvPr id="16" name="图片 5">
            <a:extLst>
              <a:ext uri="{FF2B5EF4-FFF2-40B4-BE49-F238E27FC236}">
                <a16:creationId xmlns="" xmlns:a16="http://schemas.microsoft.com/office/drawing/2014/main" id="{226267DF-4F4F-4609-B0ED-012A2D96D8B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89889" y="1306542"/>
            <a:ext cx="4056353" cy="4707892"/>
          </a:xfrm>
          <a:prstGeom prst="rect">
            <a:avLst/>
          </a:prstGeom>
        </p:spPr>
      </p:pic>
      <p:sp>
        <p:nvSpPr>
          <p:cNvPr id="22" name="文本框 27">
            <a:extLst>
              <a:ext uri="{FF2B5EF4-FFF2-40B4-BE49-F238E27FC236}">
                <a16:creationId xmlns="" xmlns:a16="http://schemas.microsoft.com/office/drawing/2014/main" id="{AC5050F9-28F1-4D4C-84B6-F28DBB2AAB8F}"/>
              </a:ext>
            </a:extLst>
          </p:cNvPr>
          <p:cNvSpPr txBox="1"/>
          <p:nvPr/>
        </p:nvSpPr>
        <p:spPr>
          <a:xfrm>
            <a:off x="5103673" y="1394138"/>
            <a:ext cx="51862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>
                <a:solidFill>
                  <a:srgbClr val="000033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ẢM ƠN CÁC EM</a:t>
            </a:r>
            <a:endParaRPr lang="zh-CN" altLang="en-US" sz="4400" b="1" dirty="0">
              <a:solidFill>
                <a:srgbClr val="000033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8" descr="e7d195523061f1c0deeec63e560781cfd59afb0ea006f2a87ABB68BF51EA6619813959095094C18C62A12F549504892A4AAA8C1554C6663626E05CA27F281A14E6983772AFC3FB97135759321DEA3D7047B2D20B121D4E05A6D0F227958A32026FEBB3ABD36322023181A2FF8EA235E789B1C6FF9A70CDD2C90B48B40EB7806F7806DF616AB3CE63">
            <a:extLst>
              <a:ext uri="{FF2B5EF4-FFF2-40B4-BE49-F238E27FC236}">
                <a16:creationId xmlns="" xmlns:a16="http://schemas.microsoft.com/office/drawing/2014/main" id="{316AD247-EDFD-4299-AB88-16445330CC5E}"/>
              </a:ext>
            </a:extLst>
          </p:cNvPr>
          <p:cNvCxnSpPr/>
          <p:nvPr/>
        </p:nvCxnSpPr>
        <p:spPr>
          <a:xfrm rot="5400000">
            <a:off x="7692605" y="-218256"/>
            <a:ext cx="0" cy="468000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9">
            <a:extLst>
              <a:ext uri="{FF2B5EF4-FFF2-40B4-BE49-F238E27FC236}">
                <a16:creationId xmlns="" xmlns:a16="http://schemas.microsoft.com/office/drawing/2014/main" id="{70A91604-6ABB-45BA-A9B3-3AF276E24965}"/>
              </a:ext>
            </a:extLst>
          </p:cNvPr>
          <p:cNvSpPr txBox="1"/>
          <p:nvPr/>
        </p:nvSpPr>
        <p:spPr>
          <a:xfrm>
            <a:off x="4861341" y="2438556"/>
            <a:ext cx="4632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Ã HỌC TẬP RẤT TỐT</a:t>
            </a:r>
            <a:endParaRPr lang="zh-CN" alt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76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>
            <a:extLst>
              <a:ext uri="{FF2B5EF4-FFF2-40B4-BE49-F238E27FC236}">
                <a16:creationId xmlns="" xmlns:a16="http://schemas.microsoft.com/office/drawing/2014/main" id="{15468EFE-4CC0-4C9A-BBED-D683641632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84360" y="3623507"/>
            <a:ext cx="9913031" cy="1500377"/>
          </a:xfrm>
          <a:prstGeom prst="rect">
            <a:avLst/>
          </a:prstGeom>
        </p:spPr>
      </p:pic>
      <p:pic>
        <p:nvPicPr>
          <p:cNvPr id="5" name="Picture 13">
            <a:extLst>
              <a:ext uri="{FF2B5EF4-FFF2-40B4-BE49-F238E27FC236}">
                <a16:creationId xmlns="" xmlns:a16="http://schemas.microsoft.com/office/drawing/2014/main" id="{09E88A0B-A4FF-484D-BDB9-7E4B3962E9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187432" y="5345217"/>
            <a:ext cx="9488618" cy="1426066"/>
          </a:xfrm>
          <a:prstGeom prst="rect">
            <a:avLst/>
          </a:prstGeom>
        </p:spPr>
      </p:pic>
      <p:pic>
        <p:nvPicPr>
          <p:cNvPr id="6" name="Picture 23">
            <a:extLst>
              <a:ext uri="{FF2B5EF4-FFF2-40B4-BE49-F238E27FC236}">
                <a16:creationId xmlns="" xmlns:a16="http://schemas.microsoft.com/office/drawing/2014/main" id="{F26FDF11-0E95-4F66-8E40-0F4965FF9F4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918434" y="1669124"/>
            <a:ext cx="1267542" cy="1245360"/>
          </a:xfrm>
          <a:prstGeom prst="rect">
            <a:avLst/>
          </a:prstGeom>
        </p:spPr>
      </p:pic>
      <p:pic>
        <p:nvPicPr>
          <p:cNvPr id="7" name="Picture 25">
            <a:extLst>
              <a:ext uri="{FF2B5EF4-FFF2-40B4-BE49-F238E27FC236}">
                <a16:creationId xmlns="" xmlns:a16="http://schemas.microsoft.com/office/drawing/2014/main" id="{A28502CE-FBB2-4BCE-AF41-C62A6D80E06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545007" y="1007100"/>
            <a:ext cx="1732162" cy="272816"/>
          </a:xfrm>
          <a:prstGeom prst="rect">
            <a:avLst/>
          </a:prstGeom>
        </p:spPr>
      </p:pic>
      <p:pic>
        <p:nvPicPr>
          <p:cNvPr id="8" name="Picture 26">
            <a:extLst>
              <a:ext uri="{FF2B5EF4-FFF2-40B4-BE49-F238E27FC236}">
                <a16:creationId xmlns="" xmlns:a16="http://schemas.microsoft.com/office/drawing/2014/main" id="{220D5641-67D4-42D8-B5E0-B20DE2A3C736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0966737" y="5566693"/>
            <a:ext cx="1125495" cy="1245361"/>
          </a:xfrm>
          <a:prstGeom prst="rect">
            <a:avLst/>
          </a:prstGeom>
        </p:spPr>
      </p:pic>
      <p:pic>
        <p:nvPicPr>
          <p:cNvPr id="9" name="Picture 39">
            <a:extLst>
              <a:ext uri="{FF2B5EF4-FFF2-40B4-BE49-F238E27FC236}">
                <a16:creationId xmlns="" xmlns:a16="http://schemas.microsoft.com/office/drawing/2014/main" id="{EE2FBB55-5AA1-45F0-9CA2-6CCCAB25052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1470" y="5566693"/>
            <a:ext cx="1363675" cy="1426066"/>
          </a:xfrm>
          <a:prstGeom prst="rect">
            <a:avLst/>
          </a:prstGeom>
        </p:spPr>
      </p:pic>
      <p:sp>
        <p:nvSpPr>
          <p:cNvPr id="10" name="TextBox 24">
            <a:extLst>
              <a:ext uri="{FF2B5EF4-FFF2-40B4-BE49-F238E27FC236}">
                <a16:creationId xmlns="" xmlns:a16="http://schemas.microsoft.com/office/drawing/2014/main" id="{A74C77F5-01A7-4DC3-B626-CD3FC8B86D29}"/>
              </a:ext>
            </a:extLst>
          </p:cNvPr>
          <p:cNvSpPr txBox="1"/>
          <p:nvPr/>
        </p:nvSpPr>
        <p:spPr>
          <a:xfrm>
            <a:off x="391487" y="2218546"/>
            <a:ext cx="10646393" cy="10040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99"/>
              </a:lnSpc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. LUỸ THỪA VỚI SỐ MŨ TỰ NHIÊN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27">
            <a:extLst>
              <a:ext uri="{FF2B5EF4-FFF2-40B4-BE49-F238E27FC236}">
                <a16:creationId xmlns="" xmlns:a16="http://schemas.microsoft.com/office/drawing/2014/main" id="{6C0A7DC8-F768-41EA-85DE-00B416D360DE}"/>
              </a:ext>
            </a:extLst>
          </p:cNvPr>
          <p:cNvSpPr txBox="1"/>
          <p:nvPr/>
        </p:nvSpPr>
        <p:spPr>
          <a:xfrm>
            <a:off x="2323755" y="4038147"/>
            <a:ext cx="8227241" cy="597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040"/>
              </a:lnSpc>
            </a:pPr>
            <a:r>
              <a:rPr lang="en-US" sz="4000" b="1">
                <a:solidFill>
                  <a:srgbClr val="7030A0"/>
                </a:solidFill>
                <a:latin typeface="Arial" panose="020B0604020202020204" pitchFamily="34" charset="0"/>
              </a:rPr>
              <a:t> Định nghĩa</a:t>
            </a:r>
            <a:endParaRPr lang="en-US" sz="4000" b="1" dirty="0">
              <a:solidFill>
                <a:srgbClr val="7030A0"/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693883EA-AF57-49FA-92C0-6AC3FD5E93BC}"/>
              </a:ext>
            </a:extLst>
          </p:cNvPr>
          <p:cNvGrpSpPr/>
          <p:nvPr/>
        </p:nvGrpSpPr>
        <p:grpSpPr>
          <a:xfrm>
            <a:off x="1212879" y="3969442"/>
            <a:ext cx="876129" cy="861283"/>
            <a:chOff x="4491198" y="3216503"/>
            <a:chExt cx="876129" cy="861283"/>
          </a:xfrm>
        </p:grpSpPr>
        <p:pic>
          <p:nvPicPr>
            <p:cNvPr id="15" name="Picture 12">
              <a:extLst>
                <a:ext uri="{FF2B5EF4-FFF2-40B4-BE49-F238E27FC236}">
                  <a16:creationId xmlns="" xmlns:a16="http://schemas.microsoft.com/office/drawing/2014/main" id="{A9B1872E-EE5F-466F-B507-62F18696E3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2"/>
                </a:ext>
              </a:extLst>
            </a:blip>
            <a:srcRect/>
            <a:stretch>
              <a:fillRect/>
            </a:stretch>
          </p:blipFill>
          <p:spPr>
            <a:xfrm>
              <a:off x="4491198" y="3216503"/>
              <a:ext cx="870305" cy="810175"/>
            </a:xfrm>
            <a:prstGeom prst="rect">
              <a:avLst/>
            </a:prstGeom>
          </p:spPr>
        </p:pic>
        <p:sp>
          <p:nvSpPr>
            <p:cNvPr id="16" name="TextBox 28">
              <a:extLst>
                <a:ext uri="{FF2B5EF4-FFF2-40B4-BE49-F238E27FC236}">
                  <a16:creationId xmlns="" xmlns:a16="http://schemas.microsoft.com/office/drawing/2014/main" id="{419BF1C9-1657-4761-9268-CE00F5B21548}"/>
                </a:ext>
              </a:extLst>
            </p:cNvPr>
            <p:cNvSpPr txBox="1"/>
            <p:nvPr/>
          </p:nvSpPr>
          <p:spPr>
            <a:xfrm>
              <a:off x="4491198" y="3573865"/>
              <a:ext cx="876129" cy="50392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3600"/>
                </a:lnSpc>
              </a:pPr>
              <a:r>
                <a:rPr lang="en-US" sz="5400">
                  <a:solidFill>
                    <a:srgbClr val="276493"/>
                  </a:solidFill>
                  <a:latin typeface="Arial" panose="020B0604020202020204" pitchFamily="34" charset="0"/>
                </a:rPr>
                <a:t>a.</a:t>
              </a:r>
              <a:endParaRPr lang="en-US" sz="5400" dirty="0">
                <a:solidFill>
                  <a:srgbClr val="276493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7" name="TextBox 29">
            <a:extLst>
              <a:ext uri="{FF2B5EF4-FFF2-40B4-BE49-F238E27FC236}">
                <a16:creationId xmlns="" xmlns:a16="http://schemas.microsoft.com/office/drawing/2014/main" id="{B25F6390-D87C-456B-BCB9-CA425EAECE21}"/>
              </a:ext>
            </a:extLst>
          </p:cNvPr>
          <p:cNvSpPr txBox="1"/>
          <p:nvPr/>
        </p:nvSpPr>
        <p:spPr>
          <a:xfrm>
            <a:off x="2687819" y="5850900"/>
            <a:ext cx="8135801" cy="597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040"/>
              </a:lnSpc>
            </a:pPr>
            <a:r>
              <a:rPr lang="en-US" sz="4000" b="1">
                <a:solidFill>
                  <a:srgbClr val="7030A0"/>
                </a:solidFill>
                <a:latin typeface="Arial" panose="020B0604020202020204" pitchFamily="34" charset="0"/>
              </a:rPr>
              <a:t>Bài tập thực hành</a:t>
            </a:r>
            <a:endParaRPr lang="en-US" sz="4000" b="1" dirty="0">
              <a:solidFill>
                <a:srgbClr val="7030A0"/>
              </a:solidFill>
              <a:latin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691E73D0-ACF3-4E2A-996D-98133A22611B}"/>
              </a:ext>
            </a:extLst>
          </p:cNvPr>
          <p:cNvGrpSpPr/>
          <p:nvPr/>
        </p:nvGrpSpPr>
        <p:grpSpPr>
          <a:xfrm>
            <a:off x="1481905" y="5691948"/>
            <a:ext cx="972624" cy="905425"/>
            <a:chOff x="4425929" y="5777723"/>
            <a:chExt cx="972624" cy="905425"/>
          </a:xfrm>
        </p:grpSpPr>
        <p:pic>
          <p:nvPicPr>
            <p:cNvPr id="19" name="Picture 14">
              <a:extLst>
                <a:ext uri="{FF2B5EF4-FFF2-40B4-BE49-F238E27FC236}">
                  <a16:creationId xmlns="" xmlns:a16="http://schemas.microsoft.com/office/drawing/2014/main" id="{3AF8B204-FA1A-405D-A257-C1F69497E89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2"/>
                </a:ext>
              </a:extLst>
            </a:blip>
            <a:srcRect/>
            <a:stretch>
              <a:fillRect/>
            </a:stretch>
          </p:blipFill>
          <p:spPr>
            <a:xfrm>
              <a:off x="4425929" y="5777723"/>
              <a:ext cx="972624" cy="905425"/>
            </a:xfrm>
            <a:prstGeom prst="rect">
              <a:avLst/>
            </a:prstGeom>
          </p:spPr>
        </p:pic>
        <p:sp>
          <p:nvSpPr>
            <p:cNvPr id="20" name="TextBox 30">
              <a:extLst>
                <a:ext uri="{FF2B5EF4-FFF2-40B4-BE49-F238E27FC236}">
                  <a16:creationId xmlns="" xmlns:a16="http://schemas.microsoft.com/office/drawing/2014/main" id="{775BF038-58F7-47D2-A0BD-49548175FAE9}"/>
                </a:ext>
              </a:extLst>
            </p:cNvPr>
            <p:cNvSpPr txBox="1"/>
            <p:nvPr/>
          </p:nvSpPr>
          <p:spPr>
            <a:xfrm>
              <a:off x="4459974" y="6087187"/>
              <a:ext cx="938579" cy="48635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3600"/>
                </a:lnSpc>
              </a:pPr>
              <a:r>
                <a:rPr lang="en-US" sz="4800">
                  <a:solidFill>
                    <a:srgbClr val="276493"/>
                  </a:solidFill>
                  <a:latin typeface="Arial" panose="020B0604020202020204" pitchFamily="34" charset="0"/>
                </a:rPr>
                <a:t>b.</a:t>
              </a:r>
              <a:endParaRPr lang="en-US" sz="4800" dirty="0">
                <a:solidFill>
                  <a:srgbClr val="276493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B222E9E6-901F-4FC2-84C7-CA25BEFFF6F6}"/>
              </a:ext>
            </a:extLst>
          </p:cNvPr>
          <p:cNvGrpSpPr/>
          <p:nvPr/>
        </p:nvGrpSpPr>
        <p:grpSpPr>
          <a:xfrm>
            <a:off x="-50049" y="0"/>
            <a:ext cx="11875625" cy="1773385"/>
            <a:chOff x="0" y="-38224"/>
            <a:chExt cx="11875625" cy="1773385"/>
          </a:xfrm>
        </p:grpSpPr>
        <p:grpSp>
          <p:nvGrpSpPr>
            <p:cNvPr id="22" name="Group 21">
              <a:extLst>
                <a:ext uri="{FF2B5EF4-FFF2-40B4-BE49-F238E27FC236}">
                  <a16:creationId xmlns="" xmlns:a16="http://schemas.microsoft.com/office/drawing/2014/main" id="{21A543BB-2CD7-49E5-982D-8640064B3147}"/>
                </a:ext>
              </a:extLst>
            </p:cNvPr>
            <p:cNvGrpSpPr/>
            <p:nvPr/>
          </p:nvGrpSpPr>
          <p:grpSpPr>
            <a:xfrm>
              <a:off x="0" y="-38224"/>
              <a:ext cx="11875625" cy="1773385"/>
              <a:chOff x="0" y="0"/>
              <a:chExt cx="7716418" cy="2017276"/>
            </a:xfrm>
          </p:grpSpPr>
          <p:sp>
            <p:nvSpPr>
              <p:cNvPr id="29" name="Rectangle 10">
                <a:extLst>
                  <a:ext uri="{FF2B5EF4-FFF2-40B4-BE49-F238E27FC236}">
                    <a16:creationId xmlns="" xmlns:a16="http://schemas.microsoft.com/office/drawing/2014/main" id="{F457F7A8-E028-4492-9BBC-EB4174CCAC6E}"/>
                  </a:ext>
                </a:extLst>
              </p:cNvPr>
              <p:cNvSpPr/>
              <p:nvPr/>
            </p:nvSpPr>
            <p:spPr>
              <a:xfrm>
                <a:off x="1" y="0"/>
                <a:ext cx="7716417" cy="1842796"/>
              </a:xfrm>
              <a:custGeom>
                <a:avLst/>
                <a:gdLst>
                  <a:gd name="connsiteX0" fmla="*/ 0 w 7147249"/>
                  <a:gd name="connsiteY0" fmla="*/ 0 h 2155372"/>
                  <a:gd name="connsiteX1" fmla="*/ 7147249 w 7147249"/>
                  <a:gd name="connsiteY1" fmla="*/ 0 h 2155372"/>
                  <a:gd name="connsiteX2" fmla="*/ 7147249 w 7147249"/>
                  <a:gd name="connsiteY2" fmla="*/ 2155372 h 2155372"/>
                  <a:gd name="connsiteX3" fmla="*/ 0 w 7147249"/>
                  <a:gd name="connsiteY3" fmla="*/ 2155372 h 2155372"/>
                  <a:gd name="connsiteX4" fmla="*/ 0 w 7147249"/>
                  <a:gd name="connsiteY4" fmla="*/ 0 h 2155372"/>
                  <a:gd name="connsiteX0" fmla="*/ 0 w 7147249"/>
                  <a:gd name="connsiteY0" fmla="*/ 0 h 2155372"/>
                  <a:gd name="connsiteX1" fmla="*/ 7147249 w 7147249"/>
                  <a:gd name="connsiteY1" fmla="*/ 0 h 2155372"/>
                  <a:gd name="connsiteX2" fmla="*/ 6288833 w 7147249"/>
                  <a:gd name="connsiteY2" fmla="*/ 2127380 h 2155372"/>
                  <a:gd name="connsiteX3" fmla="*/ 0 w 7147249"/>
                  <a:gd name="connsiteY3" fmla="*/ 2155372 h 2155372"/>
                  <a:gd name="connsiteX4" fmla="*/ 0 w 7147249"/>
                  <a:gd name="connsiteY4" fmla="*/ 0 h 2155372"/>
                  <a:gd name="connsiteX0" fmla="*/ 0 w 7147249"/>
                  <a:gd name="connsiteY0" fmla="*/ 0 h 2162880"/>
                  <a:gd name="connsiteX1" fmla="*/ 7147249 w 7147249"/>
                  <a:gd name="connsiteY1" fmla="*/ 0 h 2162880"/>
                  <a:gd name="connsiteX2" fmla="*/ 6288833 w 7147249"/>
                  <a:gd name="connsiteY2" fmla="*/ 2127380 h 2162880"/>
                  <a:gd name="connsiteX3" fmla="*/ 0 w 7147249"/>
                  <a:gd name="connsiteY3" fmla="*/ 2155372 h 2162880"/>
                  <a:gd name="connsiteX4" fmla="*/ 0 w 7147249"/>
                  <a:gd name="connsiteY4" fmla="*/ 0 h 2162880"/>
                  <a:gd name="connsiteX0" fmla="*/ 0 w 7147249"/>
                  <a:gd name="connsiteY0" fmla="*/ 0 h 2162880"/>
                  <a:gd name="connsiteX1" fmla="*/ 7147249 w 7147249"/>
                  <a:gd name="connsiteY1" fmla="*/ 0 h 2162880"/>
                  <a:gd name="connsiteX2" fmla="*/ 5625596 w 7147249"/>
                  <a:gd name="connsiteY2" fmla="*/ 2127380 h 2162880"/>
                  <a:gd name="connsiteX3" fmla="*/ 0 w 7147249"/>
                  <a:gd name="connsiteY3" fmla="*/ 2155372 h 2162880"/>
                  <a:gd name="connsiteX4" fmla="*/ 0 w 7147249"/>
                  <a:gd name="connsiteY4" fmla="*/ 0 h 2162880"/>
                  <a:gd name="connsiteX0" fmla="*/ 0 w 7147249"/>
                  <a:gd name="connsiteY0" fmla="*/ 0 h 2157705"/>
                  <a:gd name="connsiteX1" fmla="*/ 7147249 w 7147249"/>
                  <a:gd name="connsiteY1" fmla="*/ 0 h 2157705"/>
                  <a:gd name="connsiteX2" fmla="*/ 6044482 w 7147249"/>
                  <a:gd name="connsiteY2" fmla="*/ 2118050 h 2157705"/>
                  <a:gd name="connsiteX3" fmla="*/ 0 w 7147249"/>
                  <a:gd name="connsiteY3" fmla="*/ 2155372 h 2157705"/>
                  <a:gd name="connsiteX4" fmla="*/ 0 w 7147249"/>
                  <a:gd name="connsiteY4" fmla="*/ 0 h 2157705"/>
                  <a:gd name="connsiteX0" fmla="*/ 0 w 7147249"/>
                  <a:gd name="connsiteY0" fmla="*/ 0 h 2311389"/>
                  <a:gd name="connsiteX1" fmla="*/ 7147249 w 7147249"/>
                  <a:gd name="connsiteY1" fmla="*/ 0 h 2311389"/>
                  <a:gd name="connsiteX2" fmla="*/ 6044482 w 7147249"/>
                  <a:gd name="connsiteY2" fmla="*/ 2118050 h 2311389"/>
                  <a:gd name="connsiteX3" fmla="*/ 0 w 7147249"/>
                  <a:gd name="connsiteY3" fmla="*/ 2220686 h 2311389"/>
                  <a:gd name="connsiteX4" fmla="*/ 0 w 7147249"/>
                  <a:gd name="connsiteY4" fmla="*/ 0 h 2311389"/>
                  <a:gd name="connsiteX0" fmla="*/ 52360 w 7199609"/>
                  <a:gd name="connsiteY0" fmla="*/ 0 h 2397560"/>
                  <a:gd name="connsiteX1" fmla="*/ 7199609 w 7199609"/>
                  <a:gd name="connsiteY1" fmla="*/ 0 h 2397560"/>
                  <a:gd name="connsiteX2" fmla="*/ 6096842 w 7199609"/>
                  <a:gd name="connsiteY2" fmla="*/ 2118050 h 2397560"/>
                  <a:gd name="connsiteX3" fmla="*/ 0 w 7199609"/>
                  <a:gd name="connsiteY3" fmla="*/ 2379307 h 2397560"/>
                  <a:gd name="connsiteX4" fmla="*/ 52360 w 7199609"/>
                  <a:gd name="connsiteY4" fmla="*/ 0 h 2397560"/>
                  <a:gd name="connsiteX0" fmla="*/ 52360 w 7199609"/>
                  <a:gd name="connsiteY0" fmla="*/ 0 h 2379307"/>
                  <a:gd name="connsiteX1" fmla="*/ 7199609 w 7199609"/>
                  <a:gd name="connsiteY1" fmla="*/ 0 h 2379307"/>
                  <a:gd name="connsiteX2" fmla="*/ 6096842 w 7199609"/>
                  <a:gd name="connsiteY2" fmla="*/ 2118050 h 2379307"/>
                  <a:gd name="connsiteX3" fmla="*/ 0 w 7199609"/>
                  <a:gd name="connsiteY3" fmla="*/ 2379307 h 2379307"/>
                  <a:gd name="connsiteX4" fmla="*/ 52360 w 7199609"/>
                  <a:gd name="connsiteY4" fmla="*/ 0 h 2379307"/>
                  <a:gd name="connsiteX0" fmla="*/ 61086 w 7208335"/>
                  <a:gd name="connsiteY0" fmla="*/ 0 h 2528597"/>
                  <a:gd name="connsiteX1" fmla="*/ 7208335 w 7208335"/>
                  <a:gd name="connsiteY1" fmla="*/ 0 h 2528597"/>
                  <a:gd name="connsiteX2" fmla="*/ 6105568 w 7208335"/>
                  <a:gd name="connsiteY2" fmla="*/ 2118050 h 2528597"/>
                  <a:gd name="connsiteX3" fmla="*/ 0 w 7208335"/>
                  <a:gd name="connsiteY3" fmla="*/ 2528597 h 2528597"/>
                  <a:gd name="connsiteX4" fmla="*/ 61086 w 7208335"/>
                  <a:gd name="connsiteY4" fmla="*/ 0 h 2528597"/>
                  <a:gd name="connsiteX0" fmla="*/ 61086 w 7208335"/>
                  <a:gd name="connsiteY0" fmla="*/ 0 h 2528597"/>
                  <a:gd name="connsiteX1" fmla="*/ 7208335 w 7208335"/>
                  <a:gd name="connsiteY1" fmla="*/ 0 h 2528597"/>
                  <a:gd name="connsiteX2" fmla="*/ 6105568 w 7208335"/>
                  <a:gd name="connsiteY2" fmla="*/ 2118050 h 2528597"/>
                  <a:gd name="connsiteX3" fmla="*/ 0 w 7208335"/>
                  <a:gd name="connsiteY3" fmla="*/ 2528597 h 2528597"/>
                  <a:gd name="connsiteX4" fmla="*/ 61086 w 7208335"/>
                  <a:gd name="connsiteY4" fmla="*/ 0 h 2528597"/>
                  <a:gd name="connsiteX0" fmla="*/ 0 w 7217063"/>
                  <a:gd name="connsiteY0" fmla="*/ 38409 h 2528597"/>
                  <a:gd name="connsiteX1" fmla="*/ 7217063 w 7217063"/>
                  <a:gd name="connsiteY1" fmla="*/ 0 h 2528597"/>
                  <a:gd name="connsiteX2" fmla="*/ 6114296 w 7217063"/>
                  <a:gd name="connsiteY2" fmla="*/ 2118050 h 2528597"/>
                  <a:gd name="connsiteX3" fmla="*/ 8728 w 7217063"/>
                  <a:gd name="connsiteY3" fmla="*/ 2528597 h 2528597"/>
                  <a:gd name="connsiteX4" fmla="*/ 0 w 7217063"/>
                  <a:gd name="connsiteY4" fmla="*/ 38409 h 25285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217063" h="2528597">
                    <a:moveTo>
                      <a:pt x="0" y="38409"/>
                    </a:moveTo>
                    <a:lnTo>
                      <a:pt x="7217063" y="0"/>
                    </a:lnTo>
                    <a:cubicBezTo>
                      <a:pt x="6930924" y="709127"/>
                      <a:pt x="7315685" y="1696617"/>
                      <a:pt x="6114296" y="2118050"/>
                    </a:cubicBezTo>
                    <a:cubicBezTo>
                      <a:pt x="4912907" y="2539483"/>
                      <a:pt x="124023" y="1604866"/>
                      <a:pt x="8728" y="2528597"/>
                    </a:cubicBezTo>
                    <a:cubicBezTo>
                      <a:pt x="5819" y="1698534"/>
                      <a:pt x="2909" y="868472"/>
                      <a:pt x="0" y="38409"/>
                    </a:cubicBezTo>
                    <a:close/>
                  </a:path>
                </a:pathLst>
              </a:custGeom>
              <a:solidFill>
                <a:srgbClr val="FF0000">
                  <a:alpha val="4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10">
                <a:extLst>
                  <a:ext uri="{FF2B5EF4-FFF2-40B4-BE49-F238E27FC236}">
                    <a16:creationId xmlns="" xmlns:a16="http://schemas.microsoft.com/office/drawing/2014/main" id="{A478BCA8-23AC-4B4D-855A-2627C0FF26B8}"/>
                  </a:ext>
                </a:extLst>
              </p:cNvPr>
              <p:cNvSpPr/>
              <p:nvPr/>
            </p:nvSpPr>
            <p:spPr>
              <a:xfrm>
                <a:off x="2" y="0"/>
                <a:ext cx="7596836" cy="2017276"/>
              </a:xfrm>
              <a:custGeom>
                <a:avLst/>
                <a:gdLst>
                  <a:gd name="connsiteX0" fmla="*/ 0 w 7147249"/>
                  <a:gd name="connsiteY0" fmla="*/ 0 h 2155372"/>
                  <a:gd name="connsiteX1" fmla="*/ 7147249 w 7147249"/>
                  <a:gd name="connsiteY1" fmla="*/ 0 h 2155372"/>
                  <a:gd name="connsiteX2" fmla="*/ 7147249 w 7147249"/>
                  <a:gd name="connsiteY2" fmla="*/ 2155372 h 2155372"/>
                  <a:gd name="connsiteX3" fmla="*/ 0 w 7147249"/>
                  <a:gd name="connsiteY3" fmla="*/ 2155372 h 2155372"/>
                  <a:gd name="connsiteX4" fmla="*/ 0 w 7147249"/>
                  <a:gd name="connsiteY4" fmla="*/ 0 h 2155372"/>
                  <a:gd name="connsiteX0" fmla="*/ 0 w 7147249"/>
                  <a:gd name="connsiteY0" fmla="*/ 0 h 2155372"/>
                  <a:gd name="connsiteX1" fmla="*/ 7147249 w 7147249"/>
                  <a:gd name="connsiteY1" fmla="*/ 0 h 2155372"/>
                  <a:gd name="connsiteX2" fmla="*/ 6288833 w 7147249"/>
                  <a:gd name="connsiteY2" fmla="*/ 2127380 h 2155372"/>
                  <a:gd name="connsiteX3" fmla="*/ 0 w 7147249"/>
                  <a:gd name="connsiteY3" fmla="*/ 2155372 h 2155372"/>
                  <a:gd name="connsiteX4" fmla="*/ 0 w 7147249"/>
                  <a:gd name="connsiteY4" fmla="*/ 0 h 2155372"/>
                  <a:gd name="connsiteX0" fmla="*/ 0 w 7147249"/>
                  <a:gd name="connsiteY0" fmla="*/ 0 h 2162880"/>
                  <a:gd name="connsiteX1" fmla="*/ 7147249 w 7147249"/>
                  <a:gd name="connsiteY1" fmla="*/ 0 h 2162880"/>
                  <a:gd name="connsiteX2" fmla="*/ 6288833 w 7147249"/>
                  <a:gd name="connsiteY2" fmla="*/ 2127380 h 2162880"/>
                  <a:gd name="connsiteX3" fmla="*/ 0 w 7147249"/>
                  <a:gd name="connsiteY3" fmla="*/ 2155372 h 2162880"/>
                  <a:gd name="connsiteX4" fmla="*/ 0 w 7147249"/>
                  <a:gd name="connsiteY4" fmla="*/ 0 h 2162880"/>
                  <a:gd name="connsiteX0" fmla="*/ 0 w 7147249"/>
                  <a:gd name="connsiteY0" fmla="*/ 0 h 2162880"/>
                  <a:gd name="connsiteX1" fmla="*/ 7147249 w 7147249"/>
                  <a:gd name="connsiteY1" fmla="*/ 0 h 2162880"/>
                  <a:gd name="connsiteX2" fmla="*/ 5625596 w 7147249"/>
                  <a:gd name="connsiteY2" fmla="*/ 2127380 h 2162880"/>
                  <a:gd name="connsiteX3" fmla="*/ 0 w 7147249"/>
                  <a:gd name="connsiteY3" fmla="*/ 2155372 h 2162880"/>
                  <a:gd name="connsiteX4" fmla="*/ 0 w 7147249"/>
                  <a:gd name="connsiteY4" fmla="*/ 0 h 2162880"/>
                  <a:gd name="connsiteX0" fmla="*/ 0 w 7147249"/>
                  <a:gd name="connsiteY0" fmla="*/ 0 h 2157705"/>
                  <a:gd name="connsiteX1" fmla="*/ 7147249 w 7147249"/>
                  <a:gd name="connsiteY1" fmla="*/ 0 h 2157705"/>
                  <a:gd name="connsiteX2" fmla="*/ 6044482 w 7147249"/>
                  <a:gd name="connsiteY2" fmla="*/ 2118050 h 2157705"/>
                  <a:gd name="connsiteX3" fmla="*/ 0 w 7147249"/>
                  <a:gd name="connsiteY3" fmla="*/ 2155372 h 2157705"/>
                  <a:gd name="connsiteX4" fmla="*/ 0 w 7147249"/>
                  <a:gd name="connsiteY4" fmla="*/ 0 h 2157705"/>
                  <a:gd name="connsiteX0" fmla="*/ 0 w 7147249"/>
                  <a:gd name="connsiteY0" fmla="*/ 0 h 2311389"/>
                  <a:gd name="connsiteX1" fmla="*/ 7147249 w 7147249"/>
                  <a:gd name="connsiteY1" fmla="*/ 0 h 2311389"/>
                  <a:gd name="connsiteX2" fmla="*/ 6044482 w 7147249"/>
                  <a:gd name="connsiteY2" fmla="*/ 2118050 h 2311389"/>
                  <a:gd name="connsiteX3" fmla="*/ 0 w 7147249"/>
                  <a:gd name="connsiteY3" fmla="*/ 2220686 h 2311389"/>
                  <a:gd name="connsiteX4" fmla="*/ 0 w 7147249"/>
                  <a:gd name="connsiteY4" fmla="*/ 0 h 2311389"/>
                  <a:gd name="connsiteX0" fmla="*/ 52360 w 7199609"/>
                  <a:gd name="connsiteY0" fmla="*/ 0 h 2397560"/>
                  <a:gd name="connsiteX1" fmla="*/ 7199609 w 7199609"/>
                  <a:gd name="connsiteY1" fmla="*/ 0 h 2397560"/>
                  <a:gd name="connsiteX2" fmla="*/ 6096842 w 7199609"/>
                  <a:gd name="connsiteY2" fmla="*/ 2118050 h 2397560"/>
                  <a:gd name="connsiteX3" fmla="*/ 0 w 7199609"/>
                  <a:gd name="connsiteY3" fmla="*/ 2379307 h 2397560"/>
                  <a:gd name="connsiteX4" fmla="*/ 52360 w 7199609"/>
                  <a:gd name="connsiteY4" fmla="*/ 0 h 2397560"/>
                  <a:gd name="connsiteX0" fmla="*/ 52360 w 7199609"/>
                  <a:gd name="connsiteY0" fmla="*/ 0 h 2379307"/>
                  <a:gd name="connsiteX1" fmla="*/ 7199609 w 7199609"/>
                  <a:gd name="connsiteY1" fmla="*/ 0 h 2379307"/>
                  <a:gd name="connsiteX2" fmla="*/ 6096842 w 7199609"/>
                  <a:gd name="connsiteY2" fmla="*/ 2118050 h 2379307"/>
                  <a:gd name="connsiteX3" fmla="*/ 0 w 7199609"/>
                  <a:gd name="connsiteY3" fmla="*/ 2379307 h 2379307"/>
                  <a:gd name="connsiteX4" fmla="*/ 52360 w 7199609"/>
                  <a:gd name="connsiteY4" fmla="*/ 0 h 2379307"/>
                  <a:gd name="connsiteX0" fmla="*/ 61086 w 7208335"/>
                  <a:gd name="connsiteY0" fmla="*/ 0 h 2528597"/>
                  <a:gd name="connsiteX1" fmla="*/ 7208335 w 7208335"/>
                  <a:gd name="connsiteY1" fmla="*/ 0 h 2528597"/>
                  <a:gd name="connsiteX2" fmla="*/ 6105568 w 7208335"/>
                  <a:gd name="connsiteY2" fmla="*/ 2118050 h 2528597"/>
                  <a:gd name="connsiteX3" fmla="*/ 0 w 7208335"/>
                  <a:gd name="connsiteY3" fmla="*/ 2528597 h 2528597"/>
                  <a:gd name="connsiteX4" fmla="*/ 61086 w 7208335"/>
                  <a:gd name="connsiteY4" fmla="*/ 0 h 2528597"/>
                  <a:gd name="connsiteX0" fmla="*/ 61086 w 7208335"/>
                  <a:gd name="connsiteY0" fmla="*/ 0 h 2528597"/>
                  <a:gd name="connsiteX1" fmla="*/ 7208335 w 7208335"/>
                  <a:gd name="connsiteY1" fmla="*/ 0 h 2528597"/>
                  <a:gd name="connsiteX2" fmla="*/ 6105568 w 7208335"/>
                  <a:gd name="connsiteY2" fmla="*/ 2118050 h 2528597"/>
                  <a:gd name="connsiteX3" fmla="*/ 0 w 7208335"/>
                  <a:gd name="connsiteY3" fmla="*/ 2528597 h 2528597"/>
                  <a:gd name="connsiteX4" fmla="*/ 61086 w 7208335"/>
                  <a:gd name="connsiteY4" fmla="*/ 0 h 2528597"/>
                  <a:gd name="connsiteX0" fmla="*/ 0 w 7217063"/>
                  <a:gd name="connsiteY0" fmla="*/ 38409 h 2528597"/>
                  <a:gd name="connsiteX1" fmla="*/ 7217063 w 7217063"/>
                  <a:gd name="connsiteY1" fmla="*/ 0 h 2528597"/>
                  <a:gd name="connsiteX2" fmla="*/ 6114296 w 7217063"/>
                  <a:gd name="connsiteY2" fmla="*/ 2118050 h 2528597"/>
                  <a:gd name="connsiteX3" fmla="*/ 8728 w 7217063"/>
                  <a:gd name="connsiteY3" fmla="*/ 2528597 h 2528597"/>
                  <a:gd name="connsiteX4" fmla="*/ 0 w 7217063"/>
                  <a:gd name="connsiteY4" fmla="*/ 38409 h 25285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217063" h="2528597">
                    <a:moveTo>
                      <a:pt x="0" y="38409"/>
                    </a:moveTo>
                    <a:lnTo>
                      <a:pt x="7217063" y="0"/>
                    </a:lnTo>
                    <a:cubicBezTo>
                      <a:pt x="6930924" y="709127"/>
                      <a:pt x="7315685" y="1696617"/>
                      <a:pt x="6114296" y="2118050"/>
                    </a:cubicBezTo>
                    <a:cubicBezTo>
                      <a:pt x="4912907" y="2539483"/>
                      <a:pt x="124023" y="1604866"/>
                      <a:pt x="8728" y="2528597"/>
                    </a:cubicBezTo>
                    <a:cubicBezTo>
                      <a:pt x="5819" y="1698534"/>
                      <a:pt x="2909" y="868472"/>
                      <a:pt x="0" y="38409"/>
                    </a:cubicBezTo>
                    <a:close/>
                  </a:path>
                </a:pathLst>
              </a:custGeom>
              <a:solidFill>
                <a:srgbClr val="FF0000">
                  <a:alpha val="45882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10">
                <a:extLst>
                  <a:ext uri="{FF2B5EF4-FFF2-40B4-BE49-F238E27FC236}">
                    <a16:creationId xmlns="" xmlns:a16="http://schemas.microsoft.com/office/drawing/2014/main" id="{FD2B9093-20DD-4761-B8B2-86C100D105EA}"/>
                  </a:ext>
                </a:extLst>
              </p:cNvPr>
              <p:cNvSpPr/>
              <p:nvPr/>
            </p:nvSpPr>
            <p:spPr>
              <a:xfrm>
                <a:off x="0" y="1"/>
                <a:ext cx="7203236" cy="1574540"/>
              </a:xfrm>
              <a:custGeom>
                <a:avLst/>
                <a:gdLst>
                  <a:gd name="connsiteX0" fmla="*/ 0 w 7147249"/>
                  <a:gd name="connsiteY0" fmla="*/ 0 h 2155372"/>
                  <a:gd name="connsiteX1" fmla="*/ 7147249 w 7147249"/>
                  <a:gd name="connsiteY1" fmla="*/ 0 h 2155372"/>
                  <a:gd name="connsiteX2" fmla="*/ 7147249 w 7147249"/>
                  <a:gd name="connsiteY2" fmla="*/ 2155372 h 2155372"/>
                  <a:gd name="connsiteX3" fmla="*/ 0 w 7147249"/>
                  <a:gd name="connsiteY3" fmla="*/ 2155372 h 2155372"/>
                  <a:gd name="connsiteX4" fmla="*/ 0 w 7147249"/>
                  <a:gd name="connsiteY4" fmla="*/ 0 h 2155372"/>
                  <a:gd name="connsiteX0" fmla="*/ 0 w 7147249"/>
                  <a:gd name="connsiteY0" fmla="*/ 0 h 2155372"/>
                  <a:gd name="connsiteX1" fmla="*/ 7147249 w 7147249"/>
                  <a:gd name="connsiteY1" fmla="*/ 0 h 2155372"/>
                  <a:gd name="connsiteX2" fmla="*/ 6288833 w 7147249"/>
                  <a:gd name="connsiteY2" fmla="*/ 2127380 h 2155372"/>
                  <a:gd name="connsiteX3" fmla="*/ 0 w 7147249"/>
                  <a:gd name="connsiteY3" fmla="*/ 2155372 h 2155372"/>
                  <a:gd name="connsiteX4" fmla="*/ 0 w 7147249"/>
                  <a:gd name="connsiteY4" fmla="*/ 0 h 2155372"/>
                  <a:gd name="connsiteX0" fmla="*/ 0 w 7147249"/>
                  <a:gd name="connsiteY0" fmla="*/ 0 h 2162880"/>
                  <a:gd name="connsiteX1" fmla="*/ 7147249 w 7147249"/>
                  <a:gd name="connsiteY1" fmla="*/ 0 h 2162880"/>
                  <a:gd name="connsiteX2" fmla="*/ 6288833 w 7147249"/>
                  <a:gd name="connsiteY2" fmla="*/ 2127380 h 2162880"/>
                  <a:gd name="connsiteX3" fmla="*/ 0 w 7147249"/>
                  <a:gd name="connsiteY3" fmla="*/ 2155372 h 2162880"/>
                  <a:gd name="connsiteX4" fmla="*/ 0 w 7147249"/>
                  <a:gd name="connsiteY4" fmla="*/ 0 h 2162880"/>
                  <a:gd name="connsiteX0" fmla="*/ 0 w 7147249"/>
                  <a:gd name="connsiteY0" fmla="*/ 0 h 2162880"/>
                  <a:gd name="connsiteX1" fmla="*/ 7147249 w 7147249"/>
                  <a:gd name="connsiteY1" fmla="*/ 0 h 2162880"/>
                  <a:gd name="connsiteX2" fmla="*/ 5625596 w 7147249"/>
                  <a:gd name="connsiteY2" fmla="*/ 2127380 h 2162880"/>
                  <a:gd name="connsiteX3" fmla="*/ 0 w 7147249"/>
                  <a:gd name="connsiteY3" fmla="*/ 2155372 h 2162880"/>
                  <a:gd name="connsiteX4" fmla="*/ 0 w 7147249"/>
                  <a:gd name="connsiteY4" fmla="*/ 0 h 2162880"/>
                  <a:gd name="connsiteX0" fmla="*/ 0 w 7147249"/>
                  <a:gd name="connsiteY0" fmla="*/ 0 h 2157705"/>
                  <a:gd name="connsiteX1" fmla="*/ 7147249 w 7147249"/>
                  <a:gd name="connsiteY1" fmla="*/ 0 h 2157705"/>
                  <a:gd name="connsiteX2" fmla="*/ 6044482 w 7147249"/>
                  <a:gd name="connsiteY2" fmla="*/ 2118050 h 2157705"/>
                  <a:gd name="connsiteX3" fmla="*/ 0 w 7147249"/>
                  <a:gd name="connsiteY3" fmla="*/ 2155372 h 2157705"/>
                  <a:gd name="connsiteX4" fmla="*/ 0 w 7147249"/>
                  <a:gd name="connsiteY4" fmla="*/ 0 h 2157705"/>
                  <a:gd name="connsiteX0" fmla="*/ 0 w 7147249"/>
                  <a:gd name="connsiteY0" fmla="*/ 0 h 2311389"/>
                  <a:gd name="connsiteX1" fmla="*/ 7147249 w 7147249"/>
                  <a:gd name="connsiteY1" fmla="*/ 0 h 2311389"/>
                  <a:gd name="connsiteX2" fmla="*/ 6044482 w 7147249"/>
                  <a:gd name="connsiteY2" fmla="*/ 2118050 h 2311389"/>
                  <a:gd name="connsiteX3" fmla="*/ 0 w 7147249"/>
                  <a:gd name="connsiteY3" fmla="*/ 2220686 h 2311389"/>
                  <a:gd name="connsiteX4" fmla="*/ 0 w 7147249"/>
                  <a:gd name="connsiteY4" fmla="*/ 0 h 2311389"/>
                  <a:gd name="connsiteX0" fmla="*/ 52360 w 7199609"/>
                  <a:gd name="connsiteY0" fmla="*/ 0 h 2397560"/>
                  <a:gd name="connsiteX1" fmla="*/ 7199609 w 7199609"/>
                  <a:gd name="connsiteY1" fmla="*/ 0 h 2397560"/>
                  <a:gd name="connsiteX2" fmla="*/ 6096842 w 7199609"/>
                  <a:gd name="connsiteY2" fmla="*/ 2118050 h 2397560"/>
                  <a:gd name="connsiteX3" fmla="*/ 0 w 7199609"/>
                  <a:gd name="connsiteY3" fmla="*/ 2379307 h 2397560"/>
                  <a:gd name="connsiteX4" fmla="*/ 52360 w 7199609"/>
                  <a:gd name="connsiteY4" fmla="*/ 0 h 2397560"/>
                  <a:gd name="connsiteX0" fmla="*/ 52360 w 7199609"/>
                  <a:gd name="connsiteY0" fmla="*/ 0 h 2379307"/>
                  <a:gd name="connsiteX1" fmla="*/ 7199609 w 7199609"/>
                  <a:gd name="connsiteY1" fmla="*/ 0 h 2379307"/>
                  <a:gd name="connsiteX2" fmla="*/ 6096842 w 7199609"/>
                  <a:gd name="connsiteY2" fmla="*/ 2118050 h 2379307"/>
                  <a:gd name="connsiteX3" fmla="*/ 0 w 7199609"/>
                  <a:gd name="connsiteY3" fmla="*/ 2379307 h 2379307"/>
                  <a:gd name="connsiteX4" fmla="*/ 52360 w 7199609"/>
                  <a:gd name="connsiteY4" fmla="*/ 0 h 2379307"/>
                  <a:gd name="connsiteX0" fmla="*/ 61086 w 7208335"/>
                  <a:gd name="connsiteY0" fmla="*/ 0 h 2528597"/>
                  <a:gd name="connsiteX1" fmla="*/ 7208335 w 7208335"/>
                  <a:gd name="connsiteY1" fmla="*/ 0 h 2528597"/>
                  <a:gd name="connsiteX2" fmla="*/ 6105568 w 7208335"/>
                  <a:gd name="connsiteY2" fmla="*/ 2118050 h 2528597"/>
                  <a:gd name="connsiteX3" fmla="*/ 0 w 7208335"/>
                  <a:gd name="connsiteY3" fmla="*/ 2528597 h 2528597"/>
                  <a:gd name="connsiteX4" fmla="*/ 61086 w 7208335"/>
                  <a:gd name="connsiteY4" fmla="*/ 0 h 2528597"/>
                  <a:gd name="connsiteX0" fmla="*/ 61086 w 7208335"/>
                  <a:gd name="connsiteY0" fmla="*/ 0 h 2528597"/>
                  <a:gd name="connsiteX1" fmla="*/ 7208335 w 7208335"/>
                  <a:gd name="connsiteY1" fmla="*/ 0 h 2528597"/>
                  <a:gd name="connsiteX2" fmla="*/ 6105568 w 7208335"/>
                  <a:gd name="connsiteY2" fmla="*/ 2118050 h 2528597"/>
                  <a:gd name="connsiteX3" fmla="*/ 0 w 7208335"/>
                  <a:gd name="connsiteY3" fmla="*/ 2528597 h 2528597"/>
                  <a:gd name="connsiteX4" fmla="*/ 61086 w 7208335"/>
                  <a:gd name="connsiteY4" fmla="*/ 0 h 2528597"/>
                  <a:gd name="connsiteX0" fmla="*/ 0 w 7217063"/>
                  <a:gd name="connsiteY0" fmla="*/ 38409 h 2528597"/>
                  <a:gd name="connsiteX1" fmla="*/ 7217063 w 7217063"/>
                  <a:gd name="connsiteY1" fmla="*/ 0 h 2528597"/>
                  <a:gd name="connsiteX2" fmla="*/ 6114296 w 7217063"/>
                  <a:gd name="connsiteY2" fmla="*/ 2118050 h 2528597"/>
                  <a:gd name="connsiteX3" fmla="*/ 8728 w 7217063"/>
                  <a:gd name="connsiteY3" fmla="*/ 2528597 h 2528597"/>
                  <a:gd name="connsiteX4" fmla="*/ 0 w 7217063"/>
                  <a:gd name="connsiteY4" fmla="*/ 38409 h 25285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217063" h="2528597">
                    <a:moveTo>
                      <a:pt x="0" y="38409"/>
                    </a:moveTo>
                    <a:lnTo>
                      <a:pt x="7217063" y="0"/>
                    </a:lnTo>
                    <a:cubicBezTo>
                      <a:pt x="6930924" y="709127"/>
                      <a:pt x="7315685" y="1696617"/>
                      <a:pt x="6114296" y="2118050"/>
                    </a:cubicBezTo>
                    <a:cubicBezTo>
                      <a:pt x="4912907" y="2539483"/>
                      <a:pt x="124023" y="1604866"/>
                      <a:pt x="8728" y="2528597"/>
                    </a:cubicBezTo>
                    <a:cubicBezTo>
                      <a:pt x="5819" y="1698534"/>
                      <a:pt x="2909" y="868472"/>
                      <a:pt x="0" y="38409"/>
                    </a:cubicBezTo>
                    <a:close/>
                  </a:path>
                </a:pathLst>
              </a:custGeom>
              <a:solidFill>
                <a:srgbClr val="FF0000">
                  <a:alpha val="45882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="" xmlns:a16="http://schemas.microsoft.com/office/drawing/2014/main" id="{CDF61C09-F5B6-42D8-9BC8-5D8FB43FC10E}"/>
                </a:ext>
              </a:extLst>
            </p:cNvPr>
            <p:cNvGrpSpPr/>
            <p:nvPr/>
          </p:nvGrpSpPr>
          <p:grpSpPr>
            <a:xfrm>
              <a:off x="177229" y="97831"/>
              <a:ext cx="1620000" cy="1620000"/>
              <a:chOff x="354011" y="494853"/>
              <a:chExt cx="1620000" cy="1620000"/>
            </a:xfrm>
          </p:grpSpPr>
          <p:sp>
            <p:nvSpPr>
              <p:cNvPr id="25" name="Oval 24">
                <a:extLst>
                  <a:ext uri="{FF2B5EF4-FFF2-40B4-BE49-F238E27FC236}">
                    <a16:creationId xmlns="" xmlns:a16="http://schemas.microsoft.com/office/drawing/2014/main" id="{22F6E36C-D1CD-451D-9747-1A1BB4F27CAF}"/>
                  </a:ext>
                </a:extLst>
              </p:cNvPr>
              <p:cNvSpPr/>
              <p:nvPr/>
            </p:nvSpPr>
            <p:spPr>
              <a:xfrm>
                <a:off x="354011" y="494853"/>
                <a:ext cx="1620000" cy="1620000"/>
              </a:xfrm>
              <a:prstGeom prst="ellipse">
                <a:avLst/>
              </a:prstGeom>
              <a:solidFill>
                <a:srgbClr val="0070C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="" xmlns:a16="http://schemas.microsoft.com/office/drawing/2014/main" id="{2462B2F5-729D-4076-A212-846349923B5C}"/>
                  </a:ext>
                </a:extLst>
              </p:cNvPr>
              <p:cNvSpPr/>
              <p:nvPr/>
            </p:nvSpPr>
            <p:spPr>
              <a:xfrm>
                <a:off x="777290" y="974805"/>
                <a:ext cx="1008000" cy="1008000"/>
              </a:xfrm>
              <a:prstGeom prst="ellipse">
                <a:avLst/>
              </a:prstGeom>
              <a:solidFill>
                <a:srgbClr val="FFFF0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A633B828-CDBE-4515-B6C0-5D1AC1DF1FA8}"/>
                  </a:ext>
                </a:extLst>
              </p:cNvPr>
              <p:cNvSpPr txBox="1"/>
              <p:nvPr/>
            </p:nvSpPr>
            <p:spPr>
              <a:xfrm>
                <a:off x="801442" y="544863"/>
                <a:ext cx="9838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id="{78928176-A5A7-428D-8D9F-E9BB03271DFD}"/>
                  </a:ext>
                </a:extLst>
              </p:cNvPr>
              <p:cNvSpPr txBox="1"/>
              <p:nvPr/>
            </p:nvSpPr>
            <p:spPr>
              <a:xfrm>
                <a:off x="777289" y="1053594"/>
                <a:ext cx="9838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5400" b="1">
                    <a:solidFill>
                      <a:srgbClr val="FF0000"/>
                    </a:solidFill>
                    <a:latin typeface=".VnHelvetInsH" panose="020B7200000000000000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05A7A78B-E600-4632-A679-3BD117D37938}"/>
                </a:ext>
              </a:extLst>
            </p:cNvPr>
            <p:cNvSpPr txBox="1"/>
            <p:nvPr/>
          </p:nvSpPr>
          <p:spPr>
            <a:xfrm>
              <a:off x="2229842" y="152827"/>
              <a:ext cx="941130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Ỹ THỪA VỚI SỐ MŨ TỰ NHIÊN</a:t>
              </a:r>
            </a:p>
            <a:p>
              <a:r>
                <a:rPr lang="en-US" sz="36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MỘT SỐ HỮU TỈ (3 tiết)</a:t>
              </a:r>
            </a:p>
          </p:txBody>
        </p:sp>
      </p:grpSp>
      <p:sp>
        <p:nvSpPr>
          <p:cNvPr id="2" name="TextBox 24">
            <a:extLst>
              <a:ext uri="{FF2B5EF4-FFF2-40B4-BE49-F238E27FC236}">
                <a16:creationId xmlns="" xmlns:a16="http://schemas.microsoft.com/office/drawing/2014/main" id="{B08F181E-7C5C-10DD-C332-0E02411FFB03}"/>
              </a:ext>
            </a:extLst>
          </p:cNvPr>
          <p:cNvSpPr txBox="1"/>
          <p:nvPr/>
        </p:nvSpPr>
        <p:spPr>
          <a:xfrm>
            <a:off x="650884" y="1398234"/>
            <a:ext cx="10646393" cy="10040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99"/>
              </a:lnSpc>
            </a:pPr>
            <a:r>
              <a:rPr lang="en-US" sz="44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 1</a:t>
            </a:r>
            <a:endParaRPr lang="en-US" sz="44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07219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="" xmlns:a16="http://schemas.microsoft.com/office/drawing/2014/main" id="{4846A96D-7C74-B880-17B4-1955D02D7FA3}"/>
              </a:ext>
            </a:extLst>
          </p:cNvPr>
          <p:cNvSpPr/>
          <p:nvPr/>
        </p:nvSpPr>
        <p:spPr>
          <a:xfrm>
            <a:off x="-90780" y="2169335"/>
            <a:ext cx="12189189" cy="1797512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11">
            <a:extLst>
              <a:ext uri="{FF2B5EF4-FFF2-40B4-BE49-F238E27FC236}">
                <a16:creationId xmlns="" xmlns:a16="http://schemas.microsoft.com/office/drawing/2014/main" id="{578E4B0D-A3EC-4512-B7F1-D5B65F207E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439" y="87516"/>
            <a:ext cx="11441652" cy="1797512"/>
          </a:xfrm>
          <a:prstGeom prst="rect">
            <a:avLst/>
          </a:prstGeom>
        </p:spPr>
      </p:pic>
      <p:sp>
        <p:nvSpPr>
          <p:cNvPr id="5" name="TextBox 27">
            <a:extLst>
              <a:ext uri="{FF2B5EF4-FFF2-40B4-BE49-F238E27FC236}">
                <a16:creationId xmlns="" xmlns:a16="http://schemas.microsoft.com/office/drawing/2014/main" id="{C1BEC0AA-2E1B-4EDB-A677-CD4AF31AE0C7}"/>
              </a:ext>
            </a:extLst>
          </p:cNvPr>
          <p:cNvSpPr txBox="1"/>
          <p:nvPr/>
        </p:nvSpPr>
        <p:spPr>
          <a:xfrm>
            <a:off x="1475430" y="410802"/>
            <a:ext cx="10030769" cy="19236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040"/>
              </a:lnSpc>
            </a:pP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Định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nghĩ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luỹ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thừ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vớ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mũ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tự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nhiên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một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hữu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Arial" panose="020B0604020202020204" pitchFamily="34" charset="0"/>
              </a:rPr>
              <a:t>tỉ</a:t>
            </a:r>
            <a:endParaRPr lang="en-US" sz="4000" b="1" dirty="0" smtClean="0">
              <a:solidFill>
                <a:srgbClr val="7030A0"/>
              </a:solidFill>
              <a:latin typeface="Arial" panose="020B0604020202020204" pitchFamily="34" charset="0"/>
            </a:endParaRPr>
          </a:p>
          <a:p>
            <a:pPr>
              <a:lnSpc>
                <a:spcPts val="5040"/>
              </a:lnSpc>
            </a:pPr>
            <a:r>
              <a:rPr lang="en-US" sz="4000" b="1" dirty="0" smtClean="0">
                <a:latin typeface="Arial" panose="020B0604020202020204" pitchFamily="34" charset="0"/>
              </a:rPr>
              <a:t>HS </a:t>
            </a:r>
            <a:r>
              <a:rPr lang="en-US" sz="4000" b="1" dirty="0" err="1" smtClean="0">
                <a:latin typeface="Arial" panose="020B0604020202020204" pitchFamily="34" charset="0"/>
              </a:rPr>
              <a:t>hoạt</a:t>
            </a:r>
            <a:r>
              <a:rPr lang="en-US" sz="4000" b="1" dirty="0" smtClean="0">
                <a:latin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</a:rPr>
              <a:t>động</a:t>
            </a:r>
            <a:r>
              <a:rPr lang="en-US" sz="4000" b="1" dirty="0" smtClean="0">
                <a:latin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</a:rPr>
              <a:t>cá</a:t>
            </a:r>
            <a:r>
              <a:rPr lang="en-US" sz="4000" b="1" dirty="0" smtClean="0">
                <a:latin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</a:rPr>
              <a:t>nhân</a:t>
            </a:r>
            <a:r>
              <a:rPr lang="en-US" sz="4000" b="1" dirty="0" smtClean="0">
                <a:latin typeface="Arial" panose="020B0604020202020204" pitchFamily="34" charset="0"/>
              </a:rPr>
              <a:t> HĐ1</a:t>
            </a:r>
            <a:endParaRPr lang="en-US" sz="4000" b="1" dirty="0">
              <a:latin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EA1B7383-ECCE-4D75-9078-F7FB995E8EC9}"/>
              </a:ext>
            </a:extLst>
          </p:cNvPr>
          <p:cNvGrpSpPr/>
          <p:nvPr/>
        </p:nvGrpSpPr>
        <p:grpSpPr>
          <a:xfrm>
            <a:off x="467360" y="419548"/>
            <a:ext cx="876129" cy="809259"/>
            <a:chOff x="4514501" y="2841211"/>
            <a:chExt cx="876129" cy="1086170"/>
          </a:xfrm>
        </p:grpSpPr>
        <p:pic>
          <p:nvPicPr>
            <p:cNvPr id="7" name="Picture 12">
              <a:extLst>
                <a:ext uri="{FF2B5EF4-FFF2-40B4-BE49-F238E27FC236}">
                  <a16:creationId xmlns="" xmlns:a16="http://schemas.microsoft.com/office/drawing/2014/main" id="{18CB25EE-846B-4BBA-A545-9E73DB58D2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4514501" y="2841211"/>
              <a:ext cx="870305" cy="1086170"/>
            </a:xfrm>
            <a:prstGeom prst="rect">
              <a:avLst/>
            </a:prstGeom>
          </p:spPr>
        </p:pic>
        <p:sp>
          <p:nvSpPr>
            <p:cNvPr id="8" name="TextBox 28">
              <a:extLst>
                <a:ext uri="{FF2B5EF4-FFF2-40B4-BE49-F238E27FC236}">
                  <a16:creationId xmlns="" xmlns:a16="http://schemas.microsoft.com/office/drawing/2014/main" id="{4F558E2B-D285-4566-A2D4-90E90180AAB5}"/>
                </a:ext>
              </a:extLst>
            </p:cNvPr>
            <p:cNvSpPr txBox="1"/>
            <p:nvPr/>
          </p:nvSpPr>
          <p:spPr>
            <a:xfrm>
              <a:off x="4514501" y="3198574"/>
              <a:ext cx="876129" cy="67635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3600"/>
                </a:lnSpc>
              </a:pPr>
              <a:r>
                <a:rPr lang="en-US" sz="5400" dirty="0">
                  <a:solidFill>
                    <a:srgbClr val="276493"/>
                  </a:solidFill>
                  <a:latin typeface="Arial" panose="020B0604020202020204" pitchFamily="34" charset="0"/>
                </a:rPr>
                <a:t>a.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3484A757-67DC-4BEE-B366-5F12723D7B88}"/>
              </a:ext>
            </a:extLst>
          </p:cNvPr>
          <p:cNvSpPr txBox="1"/>
          <p:nvPr/>
        </p:nvSpPr>
        <p:spPr bwMode="auto">
          <a:xfrm>
            <a:off x="204439" y="2483316"/>
            <a:ext cx="1261901" cy="58477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endParaRPr 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9A50B339-2BB3-FB1E-8851-45B83CFF8A4A}"/>
              </a:ext>
            </a:extLst>
          </p:cNvPr>
          <p:cNvSpPr txBox="1"/>
          <p:nvPr/>
        </p:nvSpPr>
        <p:spPr>
          <a:xfrm>
            <a:off x="1640672" y="2271264"/>
            <a:ext cx="946785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B46E819-DEF5-7EFC-6688-1291B5E3571A}"/>
                  </a:ext>
                </a:extLst>
              </p:cNvPr>
              <p:cNvSpPr txBox="1"/>
              <p:nvPr/>
            </p:nvSpPr>
            <p:spPr>
              <a:xfrm>
                <a:off x="1640672" y="3187294"/>
                <a:ext cx="946785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)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.2.2.2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b)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.5.5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B46E819-DEF5-7EFC-6688-1291B5E35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672" y="3187294"/>
                <a:ext cx="9467850" cy="584775"/>
              </a:xfrm>
              <a:prstGeom prst="rect">
                <a:avLst/>
              </a:prstGeom>
              <a:blipFill rotWithShape="0"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84091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6" grpId="0" animBg="1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2175" y="947651"/>
            <a:ext cx="8628610" cy="470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85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ồng hồ đếm ngược 3 phút gây sốc 3 Minut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28825" y="1143000"/>
            <a:ext cx="81343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52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="" xmlns:a16="http://schemas.microsoft.com/office/drawing/2014/main" id="{4846A96D-7C74-B880-17B4-1955D02D7FA3}"/>
              </a:ext>
            </a:extLst>
          </p:cNvPr>
          <p:cNvSpPr/>
          <p:nvPr/>
        </p:nvSpPr>
        <p:spPr>
          <a:xfrm>
            <a:off x="-90780" y="2031557"/>
            <a:ext cx="12189189" cy="1797512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11">
            <a:extLst>
              <a:ext uri="{FF2B5EF4-FFF2-40B4-BE49-F238E27FC236}">
                <a16:creationId xmlns="" xmlns:a16="http://schemas.microsoft.com/office/drawing/2014/main" id="{578E4B0D-A3EC-4512-B7F1-D5B65F207E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82989" y="144375"/>
            <a:ext cx="11441652" cy="1797512"/>
          </a:xfrm>
          <a:prstGeom prst="rect">
            <a:avLst/>
          </a:prstGeom>
        </p:spPr>
      </p:pic>
      <p:sp>
        <p:nvSpPr>
          <p:cNvPr id="5" name="TextBox 27">
            <a:extLst>
              <a:ext uri="{FF2B5EF4-FFF2-40B4-BE49-F238E27FC236}">
                <a16:creationId xmlns="" xmlns:a16="http://schemas.microsoft.com/office/drawing/2014/main" id="{C1BEC0AA-2E1B-4EDB-A677-CD4AF31AE0C7}"/>
              </a:ext>
            </a:extLst>
          </p:cNvPr>
          <p:cNvSpPr txBox="1"/>
          <p:nvPr/>
        </p:nvSpPr>
        <p:spPr>
          <a:xfrm>
            <a:off x="1475430" y="410802"/>
            <a:ext cx="10030769" cy="12388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040"/>
              </a:lnSpc>
            </a:pP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Định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nghĩ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luỹ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thừ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vớ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mũ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tự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nhiên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một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hữu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</a:rPr>
              <a:t>tỉ</a:t>
            </a:r>
            <a:endParaRPr lang="en-US" sz="4000" b="1" dirty="0">
              <a:solidFill>
                <a:srgbClr val="7030A0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EA1B7383-ECCE-4D75-9078-F7FB995E8EC9}"/>
              </a:ext>
            </a:extLst>
          </p:cNvPr>
          <p:cNvGrpSpPr/>
          <p:nvPr/>
        </p:nvGrpSpPr>
        <p:grpSpPr>
          <a:xfrm>
            <a:off x="467360" y="419548"/>
            <a:ext cx="876129" cy="809259"/>
            <a:chOff x="4514501" y="2841211"/>
            <a:chExt cx="876129" cy="1086170"/>
          </a:xfrm>
        </p:grpSpPr>
        <p:pic>
          <p:nvPicPr>
            <p:cNvPr id="7" name="Picture 12">
              <a:extLst>
                <a:ext uri="{FF2B5EF4-FFF2-40B4-BE49-F238E27FC236}">
                  <a16:creationId xmlns="" xmlns:a16="http://schemas.microsoft.com/office/drawing/2014/main" id="{18CB25EE-846B-4BBA-A545-9E73DB58D2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4514501" y="2841211"/>
              <a:ext cx="870305" cy="1086170"/>
            </a:xfrm>
            <a:prstGeom prst="rect">
              <a:avLst/>
            </a:prstGeom>
          </p:spPr>
        </p:pic>
        <p:sp>
          <p:nvSpPr>
            <p:cNvPr id="8" name="TextBox 28">
              <a:extLst>
                <a:ext uri="{FF2B5EF4-FFF2-40B4-BE49-F238E27FC236}">
                  <a16:creationId xmlns="" xmlns:a16="http://schemas.microsoft.com/office/drawing/2014/main" id="{4F558E2B-D285-4566-A2D4-90E90180AAB5}"/>
                </a:ext>
              </a:extLst>
            </p:cNvPr>
            <p:cNvSpPr txBox="1"/>
            <p:nvPr/>
          </p:nvSpPr>
          <p:spPr>
            <a:xfrm>
              <a:off x="4514501" y="3198574"/>
              <a:ext cx="876129" cy="67635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3600"/>
                </a:lnSpc>
              </a:pPr>
              <a:r>
                <a:rPr lang="en-US" sz="5400" dirty="0">
                  <a:solidFill>
                    <a:srgbClr val="276493"/>
                  </a:solidFill>
                  <a:latin typeface="Arial" panose="020B0604020202020204" pitchFamily="34" charset="0"/>
                </a:rPr>
                <a:t>a.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3484A757-67DC-4BEE-B366-5F12723D7B88}"/>
              </a:ext>
            </a:extLst>
          </p:cNvPr>
          <p:cNvSpPr txBox="1"/>
          <p:nvPr/>
        </p:nvSpPr>
        <p:spPr bwMode="auto">
          <a:xfrm>
            <a:off x="336310" y="2263517"/>
            <a:ext cx="1261901" cy="58477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endParaRPr 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9A50B339-2BB3-FB1E-8851-45B83CFF8A4A}"/>
              </a:ext>
            </a:extLst>
          </p:cNvPr>
          <p:cNvSpPr txBox="1"/>
          <p:nvPr/>
        </p:nvSpPr>
        <p:spPr>
          <a:xfrm>
            <a:off x="1756889" y="2097198"/>
            <a:ext cx="946785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iết các tích sau dưới dạng lũy thừa rồi chỉ ra cơ số và số mũ của lũy thừa đó.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B46E819-DEF5-7EFC-6688-1291B5E3571A}"/>
                  </a:ext>
                </a:extLst>
              </p:cNvPr>
              <p:cNvSpPr txBox="1"/>
              <p:nvPr/>
            </p:nvSpPr>
            <p:spPr>
              <a:xfrm>
                <a:off x="1756889" y="3220370"/>
                <a:ext cx="946785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)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.2.2.2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b)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.5.5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B46E819-DEF5-7EFC-6688-1291B5E35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889" y="3220370"/>
                <a:ext cx="9467850" cy="584775"/>
              </a:xfrm>
              <a:prstGeom prst="rect">
                <a:avLst/>
              </a:prstGeom>
              <a:blipFill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50E04C3D-1EA6-A258-2453-ACCB903E3D16}"/>
                  </a:ext>
                </a:extLst>
              </p:cNvPr>
              <p:cNvSpPr txBox="1"/>
              <p:nvPr/>
            </p:nvSpPr>
            <p:spPr>
              <a:xfrm>
                <a:off x="2626924" y="4465075"/>
                <a:ext cx="280528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.2.2.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0E04C3D-1EA6-A258-2453-ACCB903E3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924" y="4465075"/>
                <a:ext cx="2805280" cy="584775"/>
              </a:xfrm>
              <a:prstGeom prst="rect">
                <a:avLst/>
              </a:prstGeom>
              <a:blipFill>
                <a:blip r:embed="rId7"/>
                <a:stretch>
                  <a:fillRect l="-5652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55CCC76B-0C04-B815-3656-45FFAEDE252E}"/>
              </a:ext>
            </a:extLst>
          </p:cNvPr>
          <p:cNvSpPr txBox="1"/>
          <p:nvPr/>
        </p:nvSpPr>
        <p:spPr>
          <a:xfrm>
            <a:off x="5245352" y="3862371"/>
            <a:ext cx="1864895" cy="5763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C50EDD10-68DE-9D74-525C-A47FC6091445}"/>
                  </a:ext>
                </a:extLst>
              </p:cNvPr>
              <p:cNvSpPr txBox="1"/>
              <p:nvPr/>
            </p:nvSpPr>
            <p:spPr>
              <a:xfrm>
                <a:off x="7110247" y="4462607"/>
                <a:ext cx="258896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5.5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50EDD10-68DE-9D74-525C-A47FC6091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247" y="4462607"/>
                <a:ext cx="2588969" cy="584775"/>
              </a:xfrm>
              <a:prstGeom prst="rect">
                <a:avLst/>
              </a:prstGeom>
              <a:blipFill>
                <a:blip r:embed="rId8"/>
                <a:stretch>
                  <a:fillRect l="-5882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D34424FE-E161-4292-4EBB-407AADD451B9}"/>
                  </a:ext>
                </a:extLst>
              </p:cNvPr>
              <p:cNvSpPr txBox="1"/>
              <p:nvPr/>
            </p:nvSpPr>
            <p:spPr>
              <a:xfrm>
                <a:off x="2626924" y="5253347"/>
                <a:ext cx="25908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32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34424FE-E161-4292-4EBB-407AADD45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924" y="5253347"/>
                <a:ext cx="2590800" cy="1077218"/>
              </a:xfrm>
              <a:prstGeom prst="rect">
                <a:avLst/>
              </a:prstGeom>
              <a:blipFill>
                <a:blip r:embed="rId9"/>
                <a:stretch>
                  <a:fillRect l="-6118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57D6DE9B-7561-F4C5-06F1-0FDF553FE2D6}"/>
                  </a:ext>
                </a:extLst>
              </p:cNvPr>
              <p:cNvSpPr txBox="1"/>
              <p:nvPr/>
            </p:nvSpPr>
            <p:spPr>
              <a:xfrm>
                <a:off x="7110247" y="5253347"/>
                <a:ext cx="25908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7D6DE9B-7561-F4C5-06F1-0FDF553FE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247" y="5253347"/>
                <a:ext cx="2590800" cy="1077218"/>
              </a:xfrm>
              <a:prstGeom prst="rect">
                <a:avLst/>
              </a:prstGeom>
              <a:blipFill>
                <a:blip r:embed="rId10"/>
                <a:stretch>
                  <a:fillRect l="-5882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646642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6" grpId="0" animBg="1"/>
      <p:bldP spid="9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2175" y="947651"/>
            <a:ext cx="8628610" cy="470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9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: Rounded Corners 25">
            <a:extLst>
              <a:ext uri="{FF2B5EF4-FFF2-40B4-BE49-F238E27FC236}">
                <a16:creationId xmlns="" xmlns:a16="http://schemas.microsoft.com/office/drawing/2014/main" id="{4AEBD3E4-BC70-423E-5E8B-16A6DB1BF1C2}"/>
              </a:ext>
            </a:extLst>
          </p:cNvPr>
          <p:cNvSpPr/>
          <p:nvPr/>
        </p:nvSpPr>
        <p:spPr>
          <a:xfrm>
            <a:off x="201397" y="588634"/>
            <a:ext cx="12189189" cy="586931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7D2DAA7-7983-5E60-29D5-E99CB3BF080B}"/>
              </a:ext>
            </a:extLst>
          </p:cNvPr>
          <p:cNvSpPr txBox="1"/>
          <p:nvPr/>
        </p:nvSpPr>
        <p:spPr bwMode="auto">
          <a:xfrm>
            <a:off x="679981" y="1635341"/>
            <a:ext cx="1261901" cy="58477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endParaRPr 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90401C18-091C-8894-1FAD-94CEEB454478}"/>
                  </a:ext>
                </a:extLst>
              </p:cNvPr>
              <p:cNvSpPr txBox="1"/>
              <p:nvPr/>
            </p:nvSpPr>
            <p:spPr>
              <a:xfrm>
                <a:off x="396477" y="2956743"/>
                <a:ext cx="395489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−2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0401C18-091C-8894-1FAD-94CEEB454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77" y="2956743"/>
                <a:ext cx="3954897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3852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F137E03F-4733-23FA-87BD-C51A39001C1D}"/>
                  </a:ext>
                </a:extLst>
              </p:cNvPr>
              <p:cNvSpPr txBox="1"/>
              <p:nvPr/>
            </p:nvSpPr>
            <p:spPr>
              <a:xfrm>
                <a:off x="4649506" y="2898746"/>
                <a:ext cx="329297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0,5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0,5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37E03F-4733-23FA-87BD-C51A39001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506" y="2898746"/>
                <a:ext cx="3292972" cy="1077218"/>
              </a:xfrm>
              <a:prstGeom prst="rect">
                <a:avLst/>
              </a:prstGeom>
              <a:blipFill rotWithShape="0">
                <a:blip r:embed="rId5"/>
                <a:stretch>
                  <a:fillRect l="-4815" t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2913824B-C6EE-7870-ED25-E193838C0806}"/>
                  </a:ext>
                </a:extLst>
              </p:cNvPr>
              <p:cNvSpPr txBox="1"/>
              <p:nvPr/>
            </p:nvSpPr>
            <p:spPr>
              <a:xfrm>
                <a:off x="8817887" y="2753802"/>
                <a:ext cx="2340651" cy="1367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913824B-C6EE-7870-ED25-E193838C0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7887" y="2753802"/>
                <a:ext cx="2340651" cy="1367106"/>
              </a:xfrm>
              <a:prstGeom prst="rect">
                <a:avLst/>
              </a:prstGeom>
              <a:blipFill rotWithShape="0">
                <a:blip r:embed="rId6"/>
                <a:stretch>
                  <a:fillRect l="-6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A58391E-A6A7-5A30-F8D3-2D78F835E452}"/>
              </a:ext>
            </a:extLst>
          </p:cNvPr>
          <p:cNvSpPr txBox="1"/>
          <p:nvPr/>
        </p:nvSpPr>
        <p:spPr bwMode="auto">
          <a:xfrm>
            <a:off x="661541" y="3927338"/>
            <a:ext cx="1261901" cy="58477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117314CC-A9F7-E191-4710-8699EABE5ADA}"/>
              </a:ext>
            </a:extLst>
          </p:cNvPr>
          <p:cNvSpPr txBox="1"/>
          <p:nvPr/>
        </p:nvSpPr>
        <p:spPr>
          <a:xfrm>
            <a:off x="2239191" y="850511"/>
            <a:ext cx="946785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9235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3927" y="4608313"/>
            <a:ext cx="10515600" cy="13255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117314CC-A9F7-E191-4710-8699EABE5ADA}"/>
              </a:ext>
            </a:extLst>
          </p:cNvPr>
          <p:cNvSpPr txBox="1"/>
          <p:nvPr/>
        </p:nvSpPr>
        <p:spPr>
          <a:xfrm>
            <a:off x="1134506" y="4512113"/>
            <a:ext cx="946785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ức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Đ 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6861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  <p:bldP spid="4" grpId="0"/>
      <p:bldP spid="5" grpId="0"/>
      <p:bldP spid="6" grpId="0"/>
      <p:bldP spid="7" grpId="0" animBg="1"/>
      <p:bldP spid="8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6</TotalTime>
  <Words>831</Words>
  <Application>Microsoft Office PowerPoint</Application>
  <PresentationFormat>Widescreen</PresentationFormat>
  <Paragraphs>184</Paragraphs>
  <Slides>27</Slides>
  <Notes>6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微软雅黑</vt:lpstr>
      <vt:lpstr>.VnHelvetInsH</vt:lpstr>
      <vt:lpstr>Arial</vt:lpstr>
      <vt:lpstr>Calibri</vt:lpstr>
      <vt:lpstr>Calibri Light</vt:lpstr>
      <vt:lpstr>Cambria Math</vt:lpstr>
      <vt:lpstr>Times New Roman</vt:lpstr>
      <vt:lpstr>Wingdings</vt:lpstr>
      <vt:lpstr>幼圆</vt:lpstr>
      <vt:lpstr>等线</vt:lpstr>
      <vt:lpstr>Office Theme</vt:lpstr>
      <vt:lpstr>Equation</vt:lpstr>
      <vt:lpstr>PHÒNG GĐ &amp; ĐT HUYỆN TIÊN LÃNG TRƯỜNG THCS QUANG PHỤ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cặp đôi</vt:lpstr>
      <vt:lpstr>  </vt:lpstr>
      <vt:lpstr>PowerPoint Presentation</vt:lpstr>
      <vt:lpstr>PowerPoint Presentation</vt:lpstr>
      <vt:lpstr>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!</dc:title>
  <dc:creator>nguyen van tien [gv]</dc:creator>
  <cp:lastModifiedBy>Admin</cp:lastModifiedBy>
  <cp:revision>195</cp:revision>
  <dcterms:created xsi:type="dcterms:W3CDTF">2022-02-19T08:10:42Z</dcterms:created>
  <dcterms:modified xsi:type="dcterms:W3CDTF">2022-09-19T07:45:12Z</dcterms:modified>
</cp:coreProperties>
</file>